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6742BC95" w:rsidR="00F4525C" w:rsidRDefault="00024018" w:rsidP="009B61E5">
      <w:pPr>
        <w:pStyle w:val="VCAADocumenttitle"/>
      </w:pPr>
      <w:r>
        <w:t>202</w:t>
      </w:r>
      <w:r w:rsidR="00AF36C8">
        <w:t>4</w:t>
      </w:r>
      <w:r>
        <w:t xml:space="preserve"> </w:t>
      </w:r>
      <w:r w:rsidR="009403B9">
        <w:t xml:space="preserve">VCE </w:t>
      </w:r>
      <w:r w:rsidR="00FD297A">
        <w:t>General Mathematics 1 (NHT)</w:t>
      </w:r>
      <w:r>
        <w:t xml:space="preserve"> </w:t>
      </w:r>
      <w:r w:rsidR="00F1508A">
        <w:t>external assessment</w:t>
      </w:r>
      <w:r>
        <w:t xml:space="preserve"> report</w:t>
      </w:r>
    </w:p>
    <w:p w14:paraId="6BE0AC94" w14:textId="77777777" w:rsidR="00A52411" w:rsidRDefault="00A52411" w:rsidP="00A52411">
      <w:pPr>
        <w:pStyle w:val="VCAAHeading1"/>
      </w:pPr>
      <w:bookmarkStart w:id="0" w:name="TemplateOverview"/>
      <w:bookmarkEnd w:id="0"/>
      <w:r>
        <w:t>Specific information</w:t>
      </w:r>
    </w:p>
    <w:p w14:paraId="4570CF80" w14:textId="1E208A8D" w:rsidR="00B5443D" w:rsidRDefault="00B5443D" w:rsidP="00B5443D">
      <w:pPr>
        <w:pStyle w:val="VCAAbody"/>
        <w:rPr>
          <w:lang w:val="en-AU"/>
        </w:rPr>
      </w:pPr>
      <w:r>
        <w:rPr>
          <w:lang w:val="en-AU"/>
        </w:rPr>
        <w:t xml:space="preserve">This report provides sample </w:t>
      </w:r>
      <w:proofErr w:type="gramStart"/>
      <w:r>
        <w:rPr>
          <w:lang w:val="en-AU"/>
        </w:rPr>
        <w:t>answers</w:t>
      </w:r>
      <w:proofErr w:type="gramEnd"/>
      <w:r>
        <w:rPr>
          <w:lang w:val="en-AU"/>
        </w:rPr>
        <w:t xml:space="preserve"> or an indication of what answers may have included. Unless otherwise stated, these are not intended to be exemplary or complete responses.</w:t>
      </w:r>
    </w:p>
    <w:p w14:paraId="01CF5961" w14:textId="15427310" w:rsidR="00AF36C8" w:rsidRPr="00AF36C8" w:rsidRDefault="00AF36C8" w:rsidP="00AF36C8">
      <w:pPr>
        <w:pStyle w:val="VCAAbody"/>
      </w:pPr>
    </w:p>
    <w:tbl>
      <w:tblPr>
        <w:tblW w:w="97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4"/>
        <w:gridCol w:w="874"/>
        <w:gridCol w:w="7904"/>
      </w:tblGrid>
      <w:tr w:rsidR="00A52411" w:rsidRPr="00A52411" w14:paraId="19ED8E99" w14:textId="77777777" w:rsidTr="00386D24">
        <w:trPr>
          <w:trHeight w:val="300"/>
          <w:tblHeader/>
        </w:trPr>
        <w:tc>
          <w:tcPr>
            <w:tcW w:w="964" w:type="dxa"/>
            <w:shd w:val="clear" w:color="auto" w:fill="0F7EB4"/>
            <w:noWrap/>
            <w:vAlign w:val="bottom"/>
            <w:hideMark/>
          </w:tcPr>
          <w:p w14:paraId="74FD066D" w14:textId="77777777" w:rsidR="00AF36C8" w:rsidRPr="00A52411" w:rsidRDefault="00AF36C8" w:rsidP="00386D24">
            <w:pPr>
              <w:pStyle w:val="VCAAtablecondensedheading"/>
              <w:rPr>
                <w:b/>
                <w:bCs/>
              </w:rPr>
            </w:pPr>
            <w:r w:rsidRPr="00A52411">
              <w:rPr>
                <w:b/>
                <w:bCs/>
              </w:rPr>
              <w:t>Question</w:t>
            </w:r>
          </w:p>
        </w:tc>
        <w:tc>
          <w:tcPr>
            <w:tcW w:w="874" w:type="dxa"/>
            <w:shd w:val="clear" w:color="auto" w:fill="0F7EB4"/>
            <w:noWrap/>
            <w:vAlign w:val="bottom"/>
            <w:hideMark/>
          </w:tcPr>
          <w:p w14:paraId="29EC67C7" w14:textId="77777777" w:rsidR="00AF36C8" w:rsidRPr="00A52411" w:rsidRDefault="00AF36C8" w:rsidP="00386D24">
            <w:pPr>
              <w:pStyle w:val="VCAAtablecondensedheading"/>
              <w:rPr>
                <w:b/>
                <w:bCs/>
              </w:rPr>
            </w:pPr>
            <w:r w:rsidRPr="00A52411">
              <w:rPr>
                <w:b/>
                <w:bCs/>
              </w:rPr>
              <w:t>Correct answer</w:t>
            </w:r>
          </w:p>
        </w:tc>
        <w:tc>
          <w:tcPr>
            <w:tcW w:w="7904" w:type="dxa"/>
            <w:shd w:val="clear" w:color="auto" w:fill="0F7EB4"/>
          </w:tcPr>
          <w:p w14:paraId="6D561196" w14:textId="64547871" w:rsidR="00AF36C8" w:rsidRPr="00A52411" w:rsidRDefault="00AF36C8" w:rsidP="00386D24">
            <w:pPr>
              <w:pStyle w:val="VCAAtablecondensedheading"/>
              <w:rPr>
                <w:b/>
                <w:bCs/>
              </w:rPr>
            </w:pPr>
            <w:r w:rsidRPr="00A52411">
              <w:rPr>
                <w:b/>
                <w:bCs/>
              </w:rPr>
              <w:t>Comments</w:t>
            </w:r>
          </w:p>
        </w:tc>
      </w:tr>
      <w:tr w:rsidR="00AF36C8" w:rsidRPr="003F1657" w14:paraId="3C99007B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498434A9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6FE51042" w14:textId="01BF745C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904" w:type="dxa"/>
          </w:tcPr>
          <w:p w14:paraId="41AD9E26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41F18C77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54B43F01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21E1FEC7" w14:textId="28DFB129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904" w:type="dxa"/>
          </w:tcPr>
          <w:p w14:paraId="75F7E3F8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6EA1015D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6AA6964E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13E12FD1" w14:textId="289C2D2B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E</w:t>
            </w:r>
          </w:p>
        </w:tc>
        <w:tc>
          <w:tcPr>
            <w:tcW w:w="7904" w:type="dxa"/>
          </w:tcPr>
          <w:p w14:paraId="40F4139B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52F9E03D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31BE47BE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4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6BD320B5" w14:textId="0A7D88BE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904" w:type="dxa"/>
          </w:tcPr>
          <w:p w14:paraId="1D9AB40C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209A08B3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571C609F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5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76B39324" w14:textId="0CF38465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904" w:type="dxa"/>
          </w:tcPr>
          <w:p w14:paraId="6220D50C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036A87B8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504C7E9D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6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21A220BB" w14:textId="752ABFF9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904" w:type="dxa"/>
          </w:tcPr>
          <w:p w14:paraId="63CE7BA6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79F94774" w14:textId="77777777" w:rsidTr="00210542">
        <w:trPr>
          <w:trHeight w:val="574"/>
        </w:trPr>
        <w:tc>
          <w:tcPr>
            <w:tcW w:w="964" w:type="dxa"/>
            <w:shd w:val="clear" w:color="auto" w:fill="auto"/>
            <w:noWrap/>
            <w:hideMark/>
          </w:tcPr>
          <w:p w14:paraId="28E54D5A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7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7FD52F50" w14:textId="0413B6E3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904" w:type="dxa"/>
          </w:tcPr>
          <w:p w14:paraId="3085040E" w14:textId="2FA2DC93" w:rsidR="00AF36C8" w:rsidRPr="003F1657" w:rsidRDefault="00CF4002" w:rsidP="00386D24">
            <w:pPr>
              <w:pStyle w:val="VCAAtablecondensed"/>
              <w:rPr>
                <w:lang w:val="en-AU" w:eastAsia="en-AU"/>
              </w:rPr>
            </w:pPr>
            <w:r w:rsidRPr="00386D24">
              <w:rPr>
                <w:rStyle w:val="VCAAitalics"/>
              </w:rPr>
              <w:t>Age</w:t>
            </w:r>
            <w:r>
              <w:rPr>
                <w:lang w:val="en-AU" w:eastAsia="en-AU"/>
              </w:rPr>
              <w:t xml:space="preserve"> is a numerical variable and </w:t>
            </w:r>
            <w:r w:rsidRPr="00386D24">
              <w:rPr>
                <w:rStyle w:val="VCAAitalics"/>
              </w:rPr>
              <w:t>uses</w:t>
            </w:r>
            <w:r>
              <w:rPr>
                <w:lang w:val="en-AU" w:eastAsia="en-AU"/>
              </w:rPr>
              <w:t xml:space="preserve"> </w:t>
            </w:r>
            <w:r w:rsidRPr="00386D24">
              <w:rPr>
                <w:rStyle w:val="VCAAitalics"/>
              </w:rPr>
              <w:t>public transport</w:t>
            </w:r>
            <w:r>
              <w:rPr>
                <w:lang w:val="en-AU" w:eastAsia="en-AU"/>
              </w:rPr>
              <w:t xml:space="preserve"> is a categorical variable, so parallel boxplots are the </w:t>
            </w:r>
            <w:r w:rsidR="00F33E38">
              <w:rPr>
                <w:lang w:val="en-AU" w:eastAsia="en-AU"/>
              </w:rPr>
              <w:t>appropriate</w:t>
            </w:r>
            <w:r>
              <w:rPr>
                <w:lang w:val="en-AU" w:eastAsia="en-AU"/>
              </w:rPr>
              <w:t xml:space="preserve"> form of display</w:t>
            </w:r>
            <w:r w:rsidR="00534FA7">
              <w:rPr>
                <w:lang w:val="en-AU" w:eastAsia="en-AU"/>
              </w:rPr>
              <w:t>.</w:t>
            </w:r>
          </w:p>
        </w:tc>
      </w:tr>
      <w:tr w:rsidR="00AF36C8" w:rsidRPr="003F1657" w14:paraId="16290DDD" w14:textId="77777777" w:rsidTr="00210542">
        <w:trPr>
          <w:trHeight w:val="2258"/>
        </w:trPr>
        <w:tc>
          <w:tcPr>
            <w:tcW w:w="964" w:type="dxa"/>
            <w:shd w:val="clear" w:color="auto" w:fill="auto"/>
            <w:noWrap/>
            <w:hideMark/>
          </w:tcPr>
          <w:p w14:paraId="6B371A16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8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3BF09C07" w14:textId="035BC682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904" w:type="dxa"/>
          </w:tcPr>
          <w:p w14:paraId="5B7E136B" w14:textId="77777777" w:rsidR="00AF36C8" w:rsidRDefault="00CF4002" w:rsidP="007D3B26">
            <w:pPr>
              <w:pStyle w:val="VCAAtablecondensedequations"/>
            </w:pPr>
            <w:r>
              <w:t>Determine the equation of the least squares line.</w:t>
            </w:r>
          </w:p>
          <w:p w14:paraId="4898D51E" w14:textId="780C0B90" w:rsidR="006E195F" w:rsidRDefault="00CF4002" w:rsidP="007D3B26">
            <w:pPr>
              <w:pStyle w:val="VCAAtablecondensedequations"/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x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=</m:t>
              </m:r>
            </m:oMath>
            <w:r>
              <w:rPr>
                <w:rFonts w:eastAsiaTheme="minorEastAsi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0.752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.7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6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=-2.155…≈</m:t>
              </m:r>
              <m:r>
                <m:rPr>
                  <m:sty m:val="p"/>
                </m:rPr>
                <w:rPr>
                  <w:rFonts w:ascii="Cambria Math" w:hAnsi="Cambria Math"/>
                  <w:position w:val="-4"/>
                </w:rPr>
                <w:object w:dxaOrig="220" w:dyaOrig="160" w14:anchorId="31BCC9BE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11.1pt;height:8.05pt" o:ole="">
                    <v:imagedata r:id="rId11" o:title=""/>
                  </v:shape>
                  <o:OLEObject Type="Embed" ProgID="Equation.DSMT4" ShapeID="_x0000_i1025" DrawAspect="Content" ObjectID="_1831639040" r:id="rId12"/>
                </w:object>
              </m:r>
              <m:r>
                <m:rPr>
                  <m:sty m:val="p"/>
                </m:rPr>
                <w:rPr>
                  <w:rFonts w:ascii="Cambria Math" w:hAnsi="Cambria Math"/>
                </w:rPr>
                <m:t>2.16</m:t>
              </m:r>
            </m:oMath>
          </w:p>
          <w:p w14:paraId="69ADE01E" w14:textId="7531FCD7" w:rsidR="00CF4002" w:rsidRDefault="00CF4002" w:rsidP="007D3B26">
            <w:pPr>
              <w:pStyle w:val="VCAAtablecondensedequations"/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b</m:t>
              </m:r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=31.5-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.16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×61.7=164.772≈</m:t>
              </m:r>
            </m:oMath>
            <w:r>
              <w:rPr>
                <w:rFonts w:eastAsiaTheme="minorEastAsia"/>
              </w:rPr>
              <w:t xml:space="preserve"> </w:t>
            </w:r>
            <w:r w:rsidR="00D71451" w:rsidRPr="00D71451">
              <w:rPr>
                <w:rFonts w:ascii="Times New Roman" w:eastAsiaTheme="minorEastAsia" w:hAnsi="Times New Roman" w:cs="Times New Roman"/>
              </w:rPr>
              <w:t>165</w:t>
            </w:r>
          </w:p>
          <w:p w14:paraId="189E90E3" w14:textId="2BC393B5" w:rsidR="00CF4002" w:rsidRPr="003F1657" w:rsidRDefault="00CF4002" w:rsidP="007D3B26">
            <w:pPr>
              <w:pStyle w:val="VCAAtablecondensedequations"/>
            </w:pPr>
            <w:r>
              <w:t xml:space="preserve">Key points calculated as (59, 37.6) </w:t>
            </w:r>
            <w:r w:rsidR="009305AA">
              <w:t>and (65,</w:t>
            </w:r>
            <w:r w:rsidR="00A52411">
              <w:t xml:space="preserve"> </w:t>
            </w:r>
            <w:r w:rsidR="009305AA">
              <w:t>24.6)</w:t>
            </w:r>
          </w:p>
        </w:tc>
      </w:tr>
      <w:tr w:rsidR="00AF36C8" w:rsidRPr="003F1657" w14:paraId="5448379A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40059002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9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30726376" w14:textId="72DB2ADC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904" w:type="dxa"/>
          </w:tcPr>
          <w:p w14:paraId="2F5E6B54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73000504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7189F0B9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0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53E4EAFB" w14:textId="5D083E9E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E</w:t>
            </w:r>
          </w:p>
        </w:tc>
        <w:tc>
          <w:tcPr>
            <w:tcW w:w="7904" w:type="dxa"/>
          </w:tcPr>
          <w:p w14:paraId="1017901B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515A50A2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62CD66E8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1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7CF1C73E" w14:textId="2057279D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904" w:type="dxa"/>
          </w:tcPr>
          <w:p w14:paraId="6275841E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66B8BF2F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10D4399C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2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38B2D895" w14:textId="44BE018B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E</w:t>
            </w:r>
          </w:p>
        </w:tc>
        <w:tc>
          <w:tcPr>
            <w:tcW w:w="7904" w:type="dxa"/>
          </w:tcPr>
          <w:p w14:paraId="7FC49685" w14:textId="0F9D89FA" w:rsidR="00E25F16" w:rsidRPr="00386D24" w:rsidRDefault="00E25F16" w:rsidP="00386D24">
            <w:pPr>
              <w:pStyle w:val="VCAAtablecondensed"/>
            </w:pPr>
            <w:r w:rsidRPr="00386D24">
              <w:t>Determine the coefficients of determination for each pair.</w:t>
            </w:r>
          </w:p>
          <w:p w14:paraId="5B11B95D" w14:textId="77777777" w:rsidR="00E25F16" w:rsidRPr="00386D24" w:rsidRDefault="00E25F16" w:rsidP="00386D24">
            <w:pPr>
              <w:pStyle w:val="VCAAtablecondensed"/>
            </w:pPr>
            <w:r w:rsidRPr="00386D24">
              <w:t>coefficient 1 = 0.845, coefficient 2 = 0.915, coefficient 3 = 0.948.</w:t>
            </w:r>
            <w:r w:rsidRPr="00386D24">
              <w:tab/>
            </w:r>
            <w:r w:rsidRPr="00386D24">
              <w:tab/>
            </w:r>
          </w:p>
          <w:p w14:paraId="402BADD6" w14:textId="0B4EFA70" w:rsidR="00AF36C8" w:rsidRPr="00E25F16" w:rsidRDefault="00E25F16" w:rsidP="00386D24">
            <w:pPr>
              <w:pStyle w:val="VCAAtablecondensed"/>
            </w:pPr>
            <w:r w:rsidRPr="00386D24">
              <w:t xml:space="preserve">Correct </w:t>
            </w:r>
            <w:r w:rsidR="006E195F">
              <w:t xml:space="preserve">rank </w:t>
            </w:r>
            <w:r w:rsidRPr="00386D24">
              <w:t xml:space="preserve">order </w:t>
            </w:r>
            <w:r w:rsidR="006E195F">
              <w:t xml:space="preserve">from largest to smallest </w:t>
            </w:r>
            <w:r w:rsidRPr="00386D24">
              <w:t>is coefficient 3, coefficient 2, coefficient 1 (0.948, 0.915, 0.845).</w:t>
            </w:r>
          </w:p>
        </w:tc>
      </w:tr>
      <w:tr w:rsidR="00AF36C8" w:rsidRPr="003F1657" w14:paraId="4C282CC6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588B631C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3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76661EBB" w14:textId="7737DB57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904" w:type="dxa"/>
          </w:tcPr>
          <w:p w14:paraId="46B5EBE9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76C87CAF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3C4A8DAF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lastRenderedPageBreak/>
              <w:t>14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132A3FAE" w14:textId="6818A73D" w:rsidR="00AF36C8" w:rsidRPr="003F1657" w:rsidRDefault="009F77F7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904" w:type="dxa"/>
          </w:tcPr>
          <w:p w14:paraId="56D9A62A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34E1D81F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04644734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5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160C52A9" w14:textId="1FBDE1E4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904" w:type="dxa"/>
          </w:tcPr>
          <w:p w14:paraId="2BC42484" w14:textId="62E33438" w:rsidR="00AF36C8" w:rsidRDefault="00E85718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17% decrease means multiplying factor is 0.83</w:t>
            </w:r>
          </w:p>
          <w:p w14:paraId="71CBDCC8" w14:textId="06D66365" w:rsidR="00E85718" w:rsidRPr="003F1657" w:rsidRDefault="00E85718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Seasonal index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AU" w:eastAsia="en-AU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AU" w:eastAsia="en-AU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AU" w:eastAsia="en-AU"/>
                    </w:rPr>
                    <m:t>0.83</m:t>
                  </m:r>
                </m:den>
              </m:f>
              <m:r>
                <w:rPr>
                  <w:rFonts w:ascii="Cambria Math" w:hAnsi="Cambria Math"/>
                  <w:lang w:val="en-AU" w:eastAsia="en-AU"/>
                </w:rPr>
                <m:t>=1.204…</m:t>
              </m:r>
            </m:oMath>
          </w:p>
        </w:tc>
      </w:tr>
      <w:tr w:rsidR="00AF36C8" w:rsidRPr="003F1657" w14:paraId="75D1F5DA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572CF3A7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6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728C3810" w14:textId="528FADBC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904" w:type="dxa"/>
          </w:tcPr>
          <w:p w14:paraId="02FE651E" w14:textId="77777777" w:rsidR="00E25F16" w:rsidRPr="00386D24" w:rsidRDefault="00E25F16" w:rsidP="00386D24">
            <w:pPr>
              <w:pStyle w:val="VCAAtablecondensed"/>
            </w:pPr>
            <w:r w:rsidRPr="00386D24">
              <w:t>Summer index = 4 – (0.85 + 0.96 + 0.45) = 1.74</w:t>
            </w:r>
          </w:p>
          <w:p w14:paraId="7479F342" w14:textId="65F71CED" w:rsidR="00E25F16" w:rsidRPr="00386D24" w:rsidRDefault="00E25F16" w:rsidP="00386D24">
            <w:pPr>
              <w:pStyle w:val="VCAAtablecondensed"/>
            </w:pPr>
            <w:r w:rsidRPr="00386D24">
              <w:tab/>
              <w:t>1.74 =</w:t>
            </w:r>
            <w:r w:rsidR="00A64B18" w:rsidRPr="00386D24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Cs/>
                      <w:color w:val="000000" w:themeColor="text1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312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verage</m:t>
                  </m:r>
                </m:den>
              </m:f>
            </m:oMath>
            <w:r w:rsidRPr="00386D24">
              <w:t xml:space="preserve">  , </w:t>
            </w:r>
            <w:r w:rsidR="00A64B18" w:rsidRPr="00386D24">
              <w:t xml:space="preserve"> </w:t>
            </w:r>
            <w:r w:rsidRPr="00386D24">
              <w:t>Average =</w:t>
            </w:r>
            <w:r w:rsidR="00A64B18" w:rsidRPr="00386D24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312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.74</m:t>
                  </m:r>
                </m:den>
              </m:f>
            </m:oMath>
            <w:r w:rsidRPr="00386D24">
              <w:t xml:space="preserve"> = 19 034.482</w:t>
            </w:r>
            <w:r w:rsidR="00A52411" w:rsidRPr="00386D24">
              <w:t xml:space="preserve"> </w:t>
            </w:r>
            <w:r w:rsidRPr="00386D24">
              <w:t>…</w:t>
            </w:r>
          </w:p>
          <w:p w14:paraId="084FBB52" w14:textId="75AEBD5C" w:rsidR="00AF36C8" w:rsidRPr="00386D24" w:rsidRDefault="00E25F16" w:rsidP="00386D24">
            <w:pPr>
              <w:pStyle w:val="VCAAtablecondensed"/>
            </w:pPr>
            <w:r w:rsidRPr="00E25F16">
              <w:tab/>
            </w:r>
            <w:r w:rsidRPr="00386D24">
              <w:t xml:space="preserve">Total annual attendance = 4 </w:t>
            </w:r>
            <w:r w:rsidR="00A52411" w:rsidRPr="00C84343">
              <w:t>×</w:t>
            </w:r>
            <w:r w:rsidRPr="00386D24">
              <w:t xml:space="preserve"> 19 034 = 76 136 </w:t>
            </w:r>
            <w:r w:rsidRPr="00386D24">
              <w:sym w:font="Symbol" w:char="F0BB"/>
            </w:r>
            <w:r w:rsidRPr="00386D24">
              <w:t xml:space="preserve"> 76 140</w:t>
            </w:r>
          </w:p>
        </w:tc>
      </w:tr>
      <w:tr w:rsidR="00AF36C8" w:rsidRPr="003F1657" w14:paraId="7E3E1139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12D1ADD3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7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1106346C" w14:textId="6D08F131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E</w:t>
            </w:r>
          </w:p>
        </w:tc>
        <w:tc>
          <w:tcPr>
            <w:tcW w:w="7904" w:type="dxa"/>
          </w:tcPr>
          <w:p w14:paraId="3615D2A0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2AAA219F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2E27B464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8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44401D65" w14:textId="0B19D439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E</w:t>
            </w:r>
          </w:p>
        </w:tc>
        <w:tc>
          <w:tcPr>
            <w:tcW w:w="7904" w:type="dxa"/>
          </w:tcPr>
          <w:p w14:paraId="6AB486F4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62926B22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5BD8A894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19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21C80B1C" w14:textId="78EF4613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904" w:type="dxa"/>
          </w:tcPr>
          <w:p w14:paraId="125F06BE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4BB47544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2624D577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0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6E1DEF19" w14:textId="0E605006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E</w:t>
            </w:r>
          </w:p>
        </w:tc>
        <w:tc>
          <w:tcPr>
            <w:tcW w:w="7904" w:type="dxa"/>
          </w:tcPr>
          <w:p w14:paraId="0D6A8D1E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0CC2A4C9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65038279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1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52B154D1" w14:textId="1FEAB918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904" w:type="dxa"/>
          </w:tcPr>
          <w:p w14:paraId="780FAF3D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4CAE1951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22385C9B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2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674578E1" w14:textId="0ACB8911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904" w:type="dxa"/>
          </w:tcPr>
          <w:p w14:paraId="6F3B3005" w14:textId="4BA36955" w:rsidR="00AF36C8" w:rsidRPr="003F1657" w:rsidRDefault="00E85718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The recurrence relation given could represent a reducing balance loan, an annuity or a perpetuity</w:t>
            </w:r>
            <w:r w:rsidR="00A52411">
              <w:rPr>
                <w:lang w:val="en-AU" w:eastAsia="en-AU"/>
              </w:rPr>
              <w:t>.</w:t>
            </w:r>
          </w:p>
        </w:tc>
      </w:tr>
      <w:tr w:rsidR="00AF36C8" w:rsidRPr="003F1657" w14:paraId="729C9CF9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4E0E08AC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3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0B6F9CEF" w14:textId="3D55FF42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904" w:type="dxa"/>
          </w:tcPr>
          <w:p w14:paraId="421707F8" w14:textId="77777777" w:rsidR="00E85718" w:rsidRPr="00A64B18" w:rsidRDefault="00E85718" w:rsidP="00386D24">
            <w:pPr>
              <w:pStyle w:val="VCAAtablecondensed"/>
            </w:pPr>
            <w:r w:rsidRPr="00A64B18">
              <w:t>Use Finance Solver to determine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426"/>
              <w:gridCol w:w="3557"/>
            </w:tblGrid>
            <w:tr w:rsidR="00A64B18" w:rsidRPr="00A64B18" w14:paraId="5C86C962" w14:textId="77777777" w:rsidTr="00386D24">
              <w:tc>
                <w:tcPr>
                  <w:tcW w:w="2426" w:type="dxa"/>
                </w:tcPr>
                <w:p w14:paraId="030679DF" w14:textId="15F4BF15" w:rsidR="00A64B18" w:rsidRPr="00A64B18" w:rsidRDefault="00A64B18" w:rsidP="00386D24">
                  <w:pPr>
                    <w:pStyle w:val="VCAAtablecondensed"/>
                  </w:pPr>
                  <w:r w:rsidRPr="00A64B18">
                    <w:t>1</w:t>
                  </w:r>
                  <w:r w:rsidR="0020105D">
                    <w:t>)</w:t>
                  </w:r>
                  <w:r w:rsidRPr="00A64B18">
                    <w:t xml:space="preserve"> regular payment amount </w:t>
                  </w:r>
                  <w:r w:rsidRPr="00A64B18">
                    <w:rPr>
                      <w:color w:val="FFFFFF" w:themeColor="background1"/>
                    </w:rPr>
                    <w:t>x</w:t>
                  </w:r>
                  <w:r w:rsidRPr="00A64B18">
                    <w:t xml:space="preserve">             </w:t>
                  </w:r>
                </w:p>
                <w:p w14:paraId="2A7E0F5E" w14:textId="570CC5E8" w:rsidR="00A64B18" w:rsidRPr="00386D24" w:rsidRDefault="00A64B18" w:rsidP="00386D24">
                  <w:pPr>
                    <w:pStyle w:val="VCAAtablecondensed"/>
                  </w:pPr>
                  <w:r w:rsidRPr="00386D24">
                    <w:t xml:space="preserve">N = 15 </w:t>
                  </w:r>
                  <w:r w:rsidR="00A52411" w:rsidRPr="00386D24">
                    <w:t>×</w:t>
                  </w:r>
                  <w:r w:rsidRPr="00386D24">
                    <w:t xml:space="preserve"> 12</w:t>
                  </w:r>
                </w:p>
                <w:p w14:paraId="41205B33" w14:textId="77777777" w:rsidR="00A64B18" w:rsidRPr="00A64B18" w:rsidRDefault="00A64B18" w:rsidP="00386D24">
                  <w:pPr>
                    <w:pStyle w:val="VCAAtablecondensed"/>
                  </w:pPr>
                  <w:r w:rsidRPr="00A64B18">
                    <w:t>I%= 3.75</w:t>
                  </w:r>
                </w:p>
                <w:p w14:paraId="11577A0A" w14:textId="77777777" w:rsidR="00A64B18" w:rsidRPr="00A64B18" w:rsidRDefault="00A64B18" w:rsidP="00386D24">
                  <w:pPr>
                    <w:pStyle w:val="VCAAtablecondensed"/>
                  </w:pPr>
                  <w:r w:rsidRPr="00A64B18">
                    <w:t>PV = 450 000</w:t>
                  </w:r>
                </w:p>
                <w:p w14:paraId="63F1822F" w14:textId="704B36F8" w:rsidR="00A64B18" w:rsidRPr="00A64B18" w:rsidRDefault="00A64B18" w:rsidP="00386D24">
                  <w:pPr>
                    <w:pStyle w:val="VCAAtablecondensed"/>
                  </w:pPr>
                  <w:r w:rsidRPr="00A64B18">
                    <w:t xml:space="preserve">PMT = SOLVE =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272.50</m:t>
                    </m:r>
                  </m:oMath>
                </w:p>
                <w:p w14:paraId="431C39E3" w14:textId="77777777" w:rsidR="00A64B18" w:rsidRPr="00A64B18" w:rsidRDefault="00A64B18" w:rsidP="00386D24">
                  <w:pPr>
                    <w:pStyle w:val="VCAAtablecondensed"/>
                  </w:pPr>
                  <w:r w:rsidRPr="00A64B18">
                    <w:t>FV = 0</w:t>
                  </w:r>
                </w:p>
                <w:p w14:paraId="2CE59A20" w14:textId="77777777" w:rsidR="00A64B18" w:rsidRPr="00A64B18" w:rsidRDefault="00A64B18" w:rsidP="00386D24">
                  <w:pPr>
                    <w:pStyle w:val="VCAAtablecondensed"/>
                  </w:pPr>
                  <w:r w:rsidRPr="00A64B18">
                    <w:t>P/Y = 12</w:t>
                  </w:r>
                </w:p>
                <w:p w14:paraId="7F567D3C" w14:textId="77777777" w:rsidR="00A64B18" w:rsidRPr="00A64B18" w:rsidRDefault="00A64B18" w:rsidP="00386D24">
                  <w:pPr>
                    <w:pStyle w:val="VCAAtablecondensed"/>
                  </w:pPr>
                  <w:r w:rsidRPr="00A64B18">
                    <w:t>C/Y = 12</w:t>
                  </w:r>
                </w:p>
              </w:tc>
              <w:tc>
                <w:tcPr>
                  <w:tcW w:w="3557" w:type="dxa"/>
                </w:tcPr>
                <w:p w14:paraId="340F6F2B" w14:textId="69534DA3" w:rsidR="00A64B18" w:rsidRPr="00A64B18" w:rsidRDefault="00A64B18" w:rsidP="00386D24">
                  <w:pPr>
                    <w:pStyle w:val="VCAAtablecondensed"/>
                  </w:pPr>
                  <w:r w:rsidRPr="00A64B18">
                    <w:t>2</w:t>
                  </w:r>
                  <w:r w:rsidR="0020105D">
                    <w:t>)</w:t>
                  </w:r>
                  <w:r w:rsidRPr="00A64B18">
                    <w:t xml:space="preserve"> determine when the balance is $350 000 </w:t>
                  </w:r>
                </w:p>
                <w:p w14:paraId="4F288E93" w14:textId="77777777" w:rsidR="00A64B18" w:rsidRPr="00386D24" w:rsidRDefault="00A64B18" w:rsidP="00386D24">
                  <w:pPr>
                    <w:pStyle w:val="VCAAtablecondensed"/>
                  </w:pPr>
                  <w:r w:rsidRPr="00386D24">
                    <w:t>N = SOLVE = 49.61</w:t>
                  </w:r>
                </w:p>
                <w:p w14:paraId="61F281F4" w14:textId="77777777" w:rsidR="00A64B18" w:rsidRPr="00A64B18" w:rsidRDefault="00A64B18" w:rsidP="00386D24">
                  <w:pPr>
                    <w:pStyle w:val="VCAAtablecondensed"/>
                  </w:pPr>
                  <w:r w:rsidRPr="00A64B18">
                    <w:t>I%= 3.75</w:t>
                  </w:r>
                </w:p>
                <w:p w14:paraId="2F7064B4" w14:textId="77777777" w:rsidR="00A64B18" w:rsidRPr="005562E9" w:rsidRDefault="00A64B18" w:rsidP="00386D24">
                  <w:pPr>
                    <w:pStyle w:val="VCAAtablecondensed"/>
                  </w:pPr>
                  <w:r w:rsidRPr="00A64B18">
                    <w:t>PV = 450 000</w:t>
                  </w:r>
                </w:p>
                <w:p w14:paraId="05D418EC" w14:textId="26568DEA" w:rsidR="00A64B18" w:rsidRPr="00A64B18" w:rsidRDefault="00A64B18" w:rsidP="00386D24">
                  <w:pPr>
                    <w:pStyle w:val="VCAAtablecondensed"/>
                  </w:pPr>
                  <w:r w:rsidRPr="00A64B18">
                    <w:t xml:space="preserve">PMT =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3272.50</m:t>
                    </m:r>
                  </m:oMath>
                </w:p>
                <w:p w14:paraId="34CCCCCF" w14:textId="4A877734" w:rsidR="00A64B18" w:rsidRPr="00A64B18" w:rsidRDefault="00A64B18" w:rsidP="00386D24">
                  <w:pPr>
                    <w:pStyle w:val="VCAAtablecondensed"/>
                  </w:pPr>
                  <w:r w:rsidRPr="00A64B18">
                    <w:t xml:space="preserve">FV =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</m:oMath>
                  <w:r w:rsidRPr="00A64B18">
                    <w:t>350 000</w:t>
                  </w:r>
                </w:p>
                <w:p w14:paraId="2FD9E815" w14:textId="77777777" w:rsidR="00A64B18" w:rsidRPr="00A64B18" w:rsidRDefault="00A64B18" w:rsidP="00386D24">
                  <w:pPr>
                    <w:pStyle w:val="VCAAtablecondensed"/>
                  </w:pPr>
                  <w:r w:rsidRPr="00A64B18">
                    <w:t>P/Y = 12</w:t>
                  </w:r>
                </w:p>
                <w:p w14:paraId="55A94106" w14:textId="77777777" w:rsidR="00A64B18" w:rsidRPr="00A64B18" w:rsidRDefault="00A64B18" w:rsidP="00386D24">
                  <w:pPr>
                    <w:pStyle w:val="VCAAtablecondensed"/>
                  </w:pPr>
                  <w:r w:rsidRPr="00A64B18">
                    <w:t>C/Y = 12</w:t>
                  </w:r>
                </w:p>
              </w:tc>
            </w:tr>
          </w:tbl>
          <w:p w14:paraId="05A79382" w14:textId="3BD64B38" w:rsidR="00A64B18" w:rsidRPr="00A64B18" w:rsidRDefault="00A64B18" w:rsidP="00386D24">
            <w:pPr>
              <w:pStyle w:val="VCAAtablecondensed"/>
            </w:pPr>
            <w:r w:rsidRPr="00A64B18">
              <w:t>3</w:t>
            </w:r>
            <w:r w:rsidR="0020105D">
              <w:t>)</w:t>
            </w:r>
            <w:r w:rsidRPr="00A64B18">
              <w:t xml:space="preserve"> 49.61 months = 4.13 years</w:t>
            </w:r>
          </w:p>
          <w:p w14:paraId="53E42642" w14:textId="737BF1AF" w:rsidR="00AF36C8" w:rsidRPr="00A64B18" w:rsidRDefault="00A64B18" w:rsidP="00386D24">
            <w:pPr>
              <w:pStyle w:val="VCAAtablecondensed"/>
            </w:pPr>
            <w:r w:rsidRPr="00A64B18">
              <w:t>Four years after 2024 =</w:t>
            </w:r>
            <w:r w:rsidR="00A52411">
              <w:t xml:space="preserve"> </w:t>
            </w:r>
            <w:r w:rsidRPr="00A64B18">
              <w:t>2028</w:t>
            </w:r>
          </w:p>
        </w:tc>
      </w:tr>
      <w:tr w:rsidR="00AF36C8" w:rsidRPr="003F1657" w14:paraId="052D7CAB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7D3EE4FB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4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70E35A01" w14:textId="272E55A7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904" w:type="dxa"/>
          </w:tcPr>
          <w:p w14:paraId="6AC1646B" w14:textId="77777777" w:rsidR="00AF36C8" w:rsidRDefault="006763F1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The investment is increasing by a factor of 1.08</w:t>
            </w:r>
          </w:p>
          <w:p w14:paraId="78F3F34C" w14:textId="201141EE" w:rsidR="006763F1" w:rsidRDefault="006763F1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Based on this factor </w:t>
            </w:r>
            <w:proofErr w:type="gramStart"/>
            <w:r>
              <w:rPr>
                <w:lang w:val="en-AU" w:eastAsia="en-AU"/>
              </w:rPr>
              <w:t>time period</w:t>
            </w:r>
            <w:proofErr w:type="gramEnd"/>
            <w:r>
              <w:rPr>
                <w:lang w:val="en-AU" w:eastAsia="en-AU"/>
              </w:rPr>
              <w:t xml:space="preserve"> 3 would have a value of 14000 </w:t>
            </w:r>
            <w:r w:rsidR="00A52411" w:rsidRPr="00C84343">
              <w:t>×</w:t>
            </w:r>
            <w:r>
              <w:rPr>
                <w:lang w:val="en-AU" w:eastAsia="en-AU"/>
              </w:rPr>
              <w:t xml:space="preserve"> 1.08</w:t>
            </w:r>
            <w:r w:rsidRPr="00386D24">
              <w:rPr>
                <w:rStyle w:val="VCAAcondensedsuperscript"/>
              </w:rPr>
              <w:t xml:space="preserve">3 </w:t>
            </w:r>
            <w:r>
              <w:rPr>
                <w:lang w:val="en-AU" w:eastAsia="en-AU"/>
              </w:rPr>
              <w:t>= 17</w:t>
            </w:r>
            <w:r w:rsidR="00A52411">
              <w:rPr>
                <w:lang w:val="en-AU" w:eastAsia="en-AU"/>
              </w:rPr>
              <w:t xml:space="preserve"> </w:t>
            </w:r>
            <w:r>
              <w:rPr>
                <w:lang w:val="en-AU" w:eastAsia="en-AU"/>
              </w:rPr>
              <w:t>653.97</w:t>
            </w:r>
          </w:p>
          <w:p w14:paraId="0B1AB369" w14:textId="77777777" w:rsidR="006763F1" w:rsidRDefault="006763F1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The value used to calculate </w:t>
            </w:r>
            <w:proofErr w:type="gramStart"/>
            <w:r>
              <w:rPr>
                <w:lang w:val="en-AU" w:eastAsia="en-AU"/>
              </w:rPr>
              <w:t>time period</w:t>
            </w:r>
            <w:proofErr w:type="gramEnd"/>
            <w:r>
              <w:rPr>
                <w:lang w:val="en-AU" w:eastAsia="en-AU"/>
              </w:rPr>
              <w:t xml:space="preserve"> 4 is 19 288.80/1.08 = 17 860</w:t>
            </w:r>
          </w:p>
          <w:p w14:paraId="5D00DD0F" w14:textId="322ADAB1" w:rsidR="006763F1" w:rsidRPr="006763F1" w:rsidRDefault="006763F1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The extra one-off amount = 17860.00 – 17635.97 = 224.03</w:t>
            </w:r>
          </w:p>
        </w:tc>
      </w:tr>
      <w:tr w:rsidR="00AF36C8" w:rsidRPr="003F1657" w14:paraId="18557500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3D145508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5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500EF47D" w14:textId="3798B6DE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904" w:type="dxa"/>
          </w:tcPr>
          <w:p w14:paraId="68C63E6B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1BF9FDCD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21764A95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6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5217F7D7" w14:textId="78AC3C42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E</w:t>
            </w:r>
          </w:p>
        </w:tc>
        <w:tc>
          <w:tcPr>
            <w:tcW w:w="7904" w:type="dxa"/>
          </w:tcPr>
          <w:p w14:paraId="7C8BD868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5C30B5EE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608A6A3A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7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391A1B39" w14:textId="0290B979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904" w:type="dxa"/>
          </w:tcPr>
          <w:p w14:paraId="39931F9E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1F63F881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53C05AE1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8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156B4767" w14:textId="0528166D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E</w:t>
            </w:r>
          </w:p>
        </w:tc>
        <w:tc>
          <w:tcPr>
            <w:tcW w:w="7904" w:type="dxa"/>
          </w:tcPr>
          <w:p w14:paraId="4F9EEFD7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520961" w:rsidRPr="003F1657" w14:paraId="7B3B2993" w14:textId="77777777" w:rsidTr="00386D24">
        <w:trPr>
          <w:trHeight w:val="300"/>
        </w:trPr>
        <w:tc>
          <w:tcPr>
            <w:tcW w:w="964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594127D5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29</w:t>
            </w:r>
          </w:p>
        </w:tc>
        <w:tc>
          <w:tcPr>
            <w:tcW w:w="874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33A1EE59" w14:textId="6DF1014E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904" w:type="dxa"/>
            <w:tcBorders>
              <w:bottom w:val="single" w:sz="4" w:space="0" w:color="auto"/>
            </w:tcBorders>
          </w:tcPr>
          <w:p w14:paraId="6641893F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2028A3BF" w14:textId="77777777" w:rsidTr="00386D24">
        <w:trPr>
          <w:trHeight w:val="2386"/>
        </w:trPr>
        <w:tc>
          <w:tcPr>
            <w:tcW w:w="964" w:type="dxa"/>
            <w:tcBorders>
              <w:top w:val="nil"/>
            </w:tcBorders>
            <w:shd w:val="clear" w:color="auto" w:fill="auto"/>
            <w:noWrap/>
            <w:hideMark/>
          </w:tcPr>
          <w:p w14:paraId="27B6D7A0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lastRenderedPageBreak/>
              <w:t>30</w:t>
            </w:r>
          </w:p>
        </w:tc>
        <w:tc>
          <w:tcPr>
            <w:tcW w:w="874" w:type="dxa"/>
            <w:tcBorders>
              <w:top w:val="nil"/>
            </w:tcBorders>
            <w:shd w:val="clear" w:color="auto" w:fill="auto"/>
            <w:noWrap/>
            <w:hideMark/>
          </w:tcPr>
          <w:p w14:paraId="2C7AEC45" w14:textId="51CBF688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904" w:type="dxa"/>
            <w:tcBorders>
              <w:top w:val="nil"/>
            </w:tcBorders>
          </w:tcPr>
          <w:p w14:paraId="4A3A56E2" w14:textId="2710777D" w:rsidR="00520961" w:rsidRPr="00386D24" w:rsidRDefault="00520961" w:rsidP="00386D24">
            <w:pPr>
              <w:pStyle w:val="VCAAtablecondensed"/>
              <w:rPr>
                <w:rStyle w:val="VCAAitalics"/>
              </w:rPr>
            </w:pPr>
            <w:r w:rsidRPr="00386D24">
              <w:t>If</w:t>
            </w:r>
            <w:r>
              <w:rPr>
                <w:lang w:val="en-AU" w:eastAsia="en-AU"/>
              </w:rPr>
              <w:t xml:space="preserve"> </w:t>
            </w:r>
            <w:r w:rsidRPr="00386D24">
              <w:rPr>
                <w:rStyle w:val="VCAAitalics"/>
              </w:rPr>
              <w:t>Q = R</w:t>
            </w:r>
            <w:r w:rsidR="00534FA7">
              <w:rPr>
                <w:rStyle w:val="VCAAitalics"/>
              </w:rPr>
              <w:t>,</w:t>
            </w:r>
            <w:r w:rsidRPr="00386D24">
              <w:rPr>
                <w:rStyle w:val="VCAAitalics"/>
              </w:rPr>
              <w:t xml:space="preserve"> </w:t>
            </w:r>
            <w:r w:rsidR="0020105D">
              <w:rPr>
                <w:rStyle w:val="VCAAitalics"/>
                <w:i w:val="0"/>
                <w:iCs w:val="0"/>
              </w:rPr>
              <w:t xml:space="preserve">this </w:t>
            </w:r>
            <w:r>
              <w:rPr>
                <w:lang w:val="en-AU" w:eastAsia="en-AU"/>
              </w:rPr>
              <w:t>implies that multiplying by the permu</w:t>
            </w:r>
            <w:r w:rsidR="00534FA7">
              <w:rPr>
                <w:lang w:val="en-AU" w:eastAsia="en-AU"/>
              </w:rPr>
              <w:t>t</w:t>
            </w:r>
            <w:r>
              <w:rPr>
                <w:lang w:val="en-AU" w:eastAsia="en-AU"/>
              </w:rPr>
              <w:t>ation matrix</w:t>
            </w:r>
            <w:r w:rsidRPr="00386D24">
              <w:rPr>
                <w:rStyle w:val="VCAAitalics"/>
              </w:rPr>
              <w:t xml:space="preserve"> P </w:t>
            </w:r>
            <w:r>
              <w:rPr>
                <w:lang w:val="en-AU" w:eastAsia="en-AU"/>
              </w:rPr>
              <w:t>does not change</w:t>
            </w:r>
            <w:r w:rsidRPr="00386D24">
              <w:rPr>
                <w:rStyle w:val="VCAAitalics"/>
              </w:rPr>
              <w:t xml:space="preserve"> </w:t>
            </w:r>
            <w:r>
              <w:rPr>
                <w:lang w:val="en-AU" w:eastAsia="en-AU"/>
              </w:rPr>
              <w:t xml:space="preserve">the position </w:t>
            </w:r>
            <w:r w:rsidR="007C55DE">
              <w:rPr>
                <w:lang w:val="en-AU" w:eastAsia="en-AU"/>
              </w:rPr>
              <w:t xml:space="preserve">order </w:t>
            </w:r>
            <w:r>
              <w:rPr>
                <w:lang w:val="en-AU" w:eastAsia="en-AU"/>
              </w:rPr>
              <w:t xml:space="preserve">of the </w:t>
            </w:r>
            <w:r w:rsidR="007C55DE">
              <w:rPr>
                <w:lang w:val="en-AU" w:eastAsia="en-AU"/>
              </w:rPr>
              <w:t>elements</w:t>
            </w:r>
            <w:r>
              <w:rPr>
                <w:lang w:val="en-AU" w:eastAsia="en-AU"/>
              </w:rPr>
              <w:t xml:space="preserve"> T</w:t>
            </w:r>
            <w:r w:rsidR="007C55DE">
              <w:rPr>
                <w:lang w:val="en-AU" w:eastAsia="en-AU"/>
              </w:rPr>
              <w:t xml:space="preserve">, </w:t>
            </w:r>
            <w:r>
              <w:rPr>
                <w:lang w:val="en-AU" w:eastAsia="en-AU"/>
              </w:rPr>
              <w:t>A</w:t>
            </w:r>
            <w:r w:rsidR="007C55DE">
              <w:rPr>
                <w:lang w:val="en-AU" w:eastAsia="en-AU"/>
              </w:rPr>
              <w:t xml:space="preserve">, </w:t>
            </w:r>
            <w:r>
              <w:rPr>
                <w:lang w:val="en-AU" w:eastAsia="en-AU"/>
              </w:rPr>
              <w:t>L</w:t>
            </w:r>
            <w:r w:rsidR="007C55DE">
              <w:rPr>
                <w:lang w:val="en-AU" w:eastAsia="en-AU"/>
              </w:rPr>
              <w:t xml:space="preserve">, </w:t>
            </w:r>
            <w:r>
              <w:rPr>
                <w:lang w:val="en-AU" w:eastAsia="en-AU"/>
              </w:rPr>
              <w:t>L</w:t>
            </w:r>
            <w:r w:rsidR="007C55DE">
              <w:rPr>
                <w:lang w:val="en-AU" w:eastAsia="en-AU"/>
              </w:rPr>
              <w:t xml:space="preserve">, </w:t>
            </w:r>
            <w:r>
              <w:rPr>
                <w:lang w:val="en-AU" w:eastAsia="en-AU"/>
              </w:rPr>
              <w:t xml:space="preserve">Y in matrix </w:t>
            </w:r>
            <w:r w:rsidRPr="00386D24">
              <w:rPr>
                <w:rStyle w:val="VCAAitalics"/>
              </w:rPr>
              <w:t>R.</w:t>
            </w:r>
          </w:p>
          <w:p w14:paraId="3B240796" w14:textId="2438DD37" w:rsidR="00520961" w:rsidRDefault="007D3B26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Therefore,</w:t>
            </w:r>
            <w:r w:rsidR="00520961">
              <w:rPr>
                <w:lang w:val="en-AU" w:eastAsia="en-AU"/>
              </w:rPr>
              <w:t xml:space="preserve"> P could equal</w:t>
            </w:r>
          </w:p>
          <w:p w14:paraId="7043E1CD" w14:textId="77777777" w:rsidR="00520961" w:rsidRDefault="009B42B9" w:rsidP="00520961">
            <w:pPr>
              <w:pStyle w:val="VCAAtablecondensed"/>
              <w:spacing w:before="120" w:after="120" w:line="240" w:lineRule="auto"/>
              <w:rPr>
                <w:rFonts w:eastAsiaTheme="minorEastAsia"/>
                <w:lang w:val="en-AU" w:eastAsia="en-AU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AU" w:eastAsia="en-AU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AU" w:eastAsia="en-AU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AU" w:eastAsia="en-AU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0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0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1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0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0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1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AU" w:eastAsia="en-AU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AU" w:eastAsia="en-AU"/>
                                </w:rPr>
                                <m:t>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0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AU" w:eastAsia="en-AU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AU" w:eastAsia="en-AU"/>
                                </w:rPr>
                                <m:t>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0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0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d>
            </m:oMath>
            <w:r w:rsidR="00520961">
              <w:rPr>
                <w:rFonts w:eastAsiaTheme="minorEastAsia"/>
                <w:lang w:val="en-AU" w:eastAsia="en-AU"/>
              </w:rPr>
              <w:t xml:space="preserve">  or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AU" w:eastAsia="en-AU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AU" w:eastAsia="en-AU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lang w:val="en-AU" w:eastAsia="en-AU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0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0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1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0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0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1</m:t>
                                          </m:r>
                                        </m:e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en-AU" w:eastAsia="en-AU"/>
                                            </w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AU" w:eastAsia="en-AU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AU" w:eastAsia="en-AU"/>
                                </w:rPr>
                                <m:t>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0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hAnsi="Cambria Math"/>
                                  <w:lang w:val="en-AU" w:eastAsia="en-AU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lang w:val="en-AU" w:eastAsia="en-AU"/>
                                </w:rPr>
                                <m:t>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0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0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n-AU" w:eastAsia="en-AU"/>
                                      </w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d>
            </m:oMath>
          </w:p>
          <w:p w14:paraId="02C6D010" w14:textId="425C1A16" w:rsidR="0028568B" w:rsidRPr="0028568B" w:rsidRDefault="007C55DE" w:rsidP="00386D24">
            <w:pPr>
              <w:pStyle w:val="VCAAtablecondensed"/>
              <w:rPr>
                <w:lang w:val="en-AU" w:eastAsia="en-AU"/>
              </w:rPr>
            </w:pPr>
            <w:r>
              <w:rPr>
                <w:rFonts w:eastAsiaTheme="minorEastAsia"/>
              </w:rPr>
              <w:t xml:space="preserve">wher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AU" w:eastAsia="en-AU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AU" w:eastAsia="en-AU"/>
                    </w:rPr>
                    <m:t>1</m:t>
                  </m:r>
                </m:sub>
              </m:sSub>
            </m:oMath>
            <w:r w:rsidR="00520961">
              <w:rPr>
                <w:rFonts w:eastAsiaTheme="minorEastAsia"/>
                <w:lang w:val="en-AU" w:eastAsia="en-AU"/>
              </w:rPr>
              <w:t xml:space="preserve"> keeps each </w:t>
            </w:r>
            <w:r>
              <w:rPr>
                <w:rFonts w:eastAsiaTheme="minorEastAsia"/>
                <w:lang w:val="en-AU" w:eastAsia="en-AU"/>
              </w:rPr>
              <w:t>element</w:t>
            </w:r>
            <w:r w:rsidR="00520961">
              <w:rPr>
                <w:rFonts w:eastAsiaTheme="minorEastAsia"/>
                <w:lang w:val="en-AU" w:eastAsia="en-AU"/>
              </w:rPr>
              <w:t xml:space="preserve"> in its original position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AU" w:eastAsia="en-AU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en-AU" w:eastAsia="en-AU"/>
                    </w:rPr>
                    <m:t>2</m:t>
                  </m:r>
                </m:sub>
              </m:sSub>
            </m:oMath>
            <w:r w:rsidR="00520961">
              <w:rPr>
                <w:rFonts w:eastAsiaTheme="minorEastAsia"/>
                <w:lang w:val="en-AU" w:eastAsia="en-AU"/>
              </w:rPr>
              <w:t xml:space="preserve"> swaps the two </w:t>
            </w:r>
            <w:r>
              <w:rPr>
                <w:rFonts w:eastAsiaTheme="minorEastAsia"/>
                <w:lang w:val="en-AU" w:eastAsia="en-AU"/>
              </w:rPr>
              <w:t xml:space="preserve">elements in rows 3 and 4 of matrix </w:t>
            </w:r>
            <w:r>
              <w:rPr>
                <w:rFonts w:eastAsiaTheme="minorEastAsia"/>
                <w:i/>
                <w:iCs/>
                <w:lang w:val="en-AU" w:eastAsia="en-AU"/>
              </w:rPr>
              <w:t>R</w:t>
            </w:r>
            <w:r w:rsidR="00520961">
              <w:rPr>
                <w:rFonts w:eastAsiaTheme="minorEastAsia"/>
                <w:lang w:val="en-AU" w:eastAsia="en-AU"/>
              </w:rPr>
              <w:t xml:space="preserve"> </w:t>
            </w:r>
          </w:p>
        </w:tc>
      </w:tr>
      <w:tr w:rsidR="00AF36C8" w:rsidRPr="003F1657" w14:paraId="4FD60550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521E9720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1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7A989511" w14:textId="18BD9281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E</w:t>
            </w:r>
          </w:p>
        </w:tc>
        <w:tc>
          <w:tcPr>
            <w:tcW w:w="7904" w:type="dxa"/>
          </w:tcPr>
          <w:p w14:paraId="6CEDCC60" w14:textId="6261961B" w:rsidR="00E8091E" w:rsidRDefault="0028568B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Of the meer</w:t>
            </w:r>
            <w:r w:rsidR="00E8091E">
              <w:rPr>
                <w:lang w:val="en-AU" w:eastAsia="en-AU"/>
              </w:rPr>
              <w:t>kats sleeping in chamber A on Friday night, eight had slept in chamber B on the previous night</w:t>
            </w:r>
            <w:r w:rsidR="007C55DE">
              <w:rPr>
                <w:lang w:val="en-AU" w:eastAsia="en-AU"/>
              </w:rPr>
              <w:t>, so that:</w:t>
            </w:r>
            <w:r w:rsidR="00E8091E">
              <w:rPr>
                <w:lang w:val="en-AU" w:eastAsia="en-AU"/>
              </w:rPr>
              <w:t xml:space="preserve"> </w:t>
            </w:r>
          </w:p>
          <w:p w14:paraId="5A4D59CE" w14:textId="79EB7290" w:rsidR="00AF36C8" w:rsidRDefault="00E8091E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 8 = 0.2 </w:t>
            </w:r>
            <w:r w:rsidR="00520961">
              <w:rPr>
                <w:lang w:val="en-AU" w:eastAsia="en-AU"/>
              </w:rPr>
              <w:t>×</w:t>
            </w:r>
            <w:r>
              <w:rPr>
                <w:lang w:val="en-AU" w:eastAsia="en-AU"/>
              </w:rPr>
              <w:t xml:space="preserve"> </w:t>
            </w:r>
            <w:proofErr w:type="gramStart"/>
            <w:r w:rsidRPr="00386D24">
              <w:rPr>
                <w:rStyle w:val="VCAAitalics"/>
              </w:rPr>
              <w:t>b,  b</w:t>
            </w:r>
            <w:proofErr w:type="gramEnd"/>
            <w:r w:rsidRPr="00386D24">
              <w:rPr>
                <w:rStyle w:val="VCAAitalics"/>
              </w:rPr>
              <w:t xml:space="preserve"> </w:t>
            </w:r>
            <w:r>
              <w:rPr>
                <w:lang w:val="en-AU" w:eastAsia="en-AU"/>
              </w:rPr>
              <w:t>= 40</w:t>
            </w:r>
          </w:p>
          <w:p w14:paraId="4AA20681" w14:textId="54C87B06" w:rsidR="00E8091E" w:rsidRPr="00210542" w:rsidRDefault="00E8091E" w:rsidP="00386D24">
            <w:pPr>
              <w:pStyle w:val="VCAAtablecondensed"/>
              <w:rPr>
                <w:rStyle w:val="VCAAitalics"/>
                <w:i w:val="0"/>
                <w:iCs w:val="0"/>
              </w:rPr>
            </w:pPr>
            <w:r>
              <w:rPr>
                <w:lang w:val="en-AU" w:eastAsia="en-AU"/>
              </w:rPr>
              <w:t xml:space="preserve">If eight meerkats left chamber B on the previous night then eight must come from chamber A to chamber B to maintain the constant number of </w:t>
            </w:r>
            <w:r w:rsidRPr="00386D24">
              <w:rPr>
                <w:rStyle w:val="VCAAitalics"/>
              </w:rPr>
              <w:t>b</w:t>
            </w:r>
            <w:r w:rsidR="007C55DE">
              <w:rPr>
                <w:rStyle w:val="VCAAitalics"/>
                <w:i w:val="0"/>
                <w:iCs w:val="0"/>
              </w:rPr>
              <w:t>, so that:</w:t>
            </w:r>
          </w:p>
          <w:p w14:paraId="455577D9" w14:textId="5896F67F" w:rsidR="00E8091E" w:rsidRDefault="00E8091E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8 = 0.4 </w:t>
            </w:r>
            <w:r w:rsidR="00520961">
              <w:rPr>
                <w:lang w:val="en-AU" w:eastAsia="en-AU"/>
              </w:rPr>
              <w:t>×</w:t>
            </w:r>
            <w:r>
              <w:rPr>
                <w:lang w:val="en-AU" w:eastAsia="en-AU"/>
              </w:rPr>
              <w:t xml:space="preserve"> </w:t>
            </w:r>
            <w:proofErr w:type="gramStart"/>
            <w:r>
              <w:rPr>
                <w:lang w:val="en-AU" w:eastAsia="en-AU"/>
              </w:rPr>
              <w:t>a</w:t>
            </w:r>
            <w:r w:rsidRPr="00386D24">
              <w:rPr>
                <w:rStyle w:val="VCAAitalics"/>
              </w:rPr>
              <w:t>,  a</w:t>
            </w:r>
            <w:proofErr w:type="gramEnd"/>
            <w:r w:rsidRPr="00386D24">
              <w:rPr>
                <w:rStyle w:val="VCAAitalics"/>
              </w:rPr>
              <w:t xml:space="preserve"> </w:t>
            </w:r>
            <w:r>
              <w:rPr>
                <w:lang w:val="en-AU" w:eastAsia="en-AU"/>
              </w:rPr>
              <w:t>= 20</w:t>
            </w:r>
          </w:p>
          <w:p w14:paraId="4A9BA356" w14:textId="6B3D5404" w:rsidR="00E8091E" w:rsidRPr="00E8091E" w:rsidRDefault="00E8091E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 xml:space="preserve">Total number of meerkats = </w:t>
            </w:r>
            <w:r w:rsidRPr="00386D24">
              <w:rPr>
                <w:rStyle w:val="VCAAitalics"/>
              </w:rPr>
              <w:t>a + b</w:t>
            </w:r>
            <w:r>
              <w:rPr>
                <w:lang w:val="en-AU" w:eastAsia="en-AU"/>
              </w:rPr>
              <w:t xml:space="preserve"> = 20 + 40 = 60</w:t>
            </w:r>
          </w:p>
        </w:tc>
      </w:tr>
      <w:tr w:rsidR="00AF36C8" w:rsidRPr="003F1657" w14:paraId="5CD685B6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6096BD8E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2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11F2D538" w14:textId="3BAA2333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904" w:type="dxa"/>
          </w:tcPr>
          <w:p w14:paraId="6BBBCF5B" w14:textId="0014BC53" w:rsidR="00520961" w:rsidRPr="006A1956" w:rsidRDefault="00520961" w:rsidP="00520961">
            <w:pPr>
              <w:spacing w:before="120" w:after="120" w:line="240" w:lineRule="auto"/>
              <w:rPr>
                <w:rFonts w:ascii="Arial Narrow" w:hAnsi="Arial Narrow" w:cs="Arial"/>
                <w:sz w:val="20"/>
                <w:szCs w:val="20"/>
              </w:rPr>
            </w:pPr>
            <w:r w:rsidRPr="006A1956">
              <w:rPr>
                <w:rFonts w:ascii="Arial Narrow" w:hAnsi="Arial Narrow" w:cs="Arial"/>
                <w:sz w:val="20"/>
                <w:szCs w:val="20"/>
              </w:rPr>
              <w:t xml:space="preserve">From </w:t>
            </w:r>
            <w:r w:rsidR="006A1956" w:rsidRPr="006A1956">
              <w:rPr>
                <w:rFonts w:ascii="Arial Narrow" w:hAnsi="Arial Narrow" w:cs="Arial"/>
                <w:noProof/>
                <w:position w:val="-12"/>
                <w:sz w:val="20"/>
                <w:szCs w:val="20"/>
              </w:rPr>
              <w:object w:dxaOrig="1500" w:dyaOrig="360" w14:anchorId="455925FB">
                <v:shape id="_x0000_i1026" type="#_x0000_t75" alt="" style="width:75pt;height:18.15pt" o:ole="">
                  <v:imagedata r:id="rId13" o:title=""/>
                </v:shape>
                <o:OLEObject Type="Embed" ProgID="Equation.DSMT4" ShapeID="_x0000_i1026" DrawAspect="Content" ObjectID="_1831639041" r:id="rId14"/>
              </w:object>
            </w:r>
            <w:r w:rsidRPr="006A1956">
              <w:rPr>
                <w:rFonts w:ascii="Arial Narrow" w:hAnsi="Arial Narrow" w:cs="Arial"/>
                <w:sz w:val="20"/>
                <w:szCs w:val="20"/>
              </w:rPr>
              <w:t xml:space="preserve"> , we get </w:t>
            </w:r>
            <w:r w:rsidR="006A1956" w:rsidRPr="006A1956">
              <w:rPr>
                <w:rFonts w:ascii="Arial Narrow" w:hAnsi="Arial Narrow" w:cs="Arial"/>
                <w:noProof/>
                <w:position w:val="-12"/>
                <w:sz w:val="20"/>
                <w:szCs w:val="20"/>
              </w:rPr>
              <w:object w:dxaOrig="1260" w:dyaOrig="360" w14:anchorId="0812D6B8">
                <v:shape id="_x0000_i1027" type="#_x0000_t75" alt="" style="width:62.95pt;height:18.15pt" o:ole="">
                  <v:imagedata r:id="rId15" o:title=""/>
                </v:shape>
                <o:OLEObject Type="Embed" ProgID="Equation.DSMT4" ShapeID="_x0000_i1027" DrawAspect="Content" ObjectID="_1831639042" r:id="rId16"/>
              </w:object>
            </w:r>
            <w:r w:rsidRPr="006A1956">
              <w:rPr>
                <w:rFonts w:ascii="Arial Narrow" w:hAnsi="Arial Narrow" w:cs="Arial"/>
                <w:sz w:val="20"/>
                <w:szCs w:val="20"/>
              </w:rPr>
              <w:t xml:space="preserve"> or </w:t>
            </w:r>
            <w:r w:rsidR="006A1956" w:rsidRPr="006A1956">
              <w:rPr>
                <w:rFonts w:ascii="Arial Narrow" w:hAnsi="Arial Narrow" w:cs="Arial"/>
                <w:noProof/>
                <w:position w:val="-12"/>
                <w:sz w:val="20"/>
                <w:szCs w:val="20"/>
              </w:rPr>
              <w:object w:dxaOrig="1680" w:dyaOrig="440" w14:anchorId="55C3FDBA">
                <v:shape id="_x0000_i1028" type="#_x0000_t75" alt="" style="width:83.6pt;height:22.15pt" o:ole="">
                  <v:imagedata r:id="rId17" o:title=""/>
                </v:shape>
                <o:OLEObject Type="Embed" ProgID="Equation.DSMT4" ShapeID="_x0000_i1028" DrawAspect="Content" ObjectID="_1831639043" r:id="rId18"/>
              </w:object>
            </w:r>
          </w:p>
          <w:p w14:paraId="1F0ECB2D" w14:textId="28D6417C" w:rsidR="00520961" w:rsidRPr="006A1956" w:rsidRDefault="00520961" w:rsidP="00520961">
            <w:pPr>
              <w:spacing w:before="120" w:after="120" w:line="240" w:lineRule="auto"/>
              <w:rPr>
                <w:rFonts w:ascii="Arial Narrow" w:hAnsi="Arial Narrow" w:cs="Arial"/>
                <w:sz w:val="20"/>
                <w:szCs w:val="20"/>
              </w:rPr>
            </w:pPr>
            <w:r w:rsidRPr="006A1956">
              <w:rPr>
                <w:rFonts w:ascii="Arial Narrow" w:hAnsi="Arial Narrow" w:cs="Arial"/>
                <w:sz w:val="20"/>
                <w:szCs w:val="20"/>
              </w:rPr>
              <w:tab/>
            </w:r>
            <w:r w:rsidR="006A1956" w:rsidRPr="006A1956">
              <w:rPr>
                <w:rFonts w:ascii="Arial Narrow" w:hAnsi="Arial Narrow" w:cs="Arial"/>
                <w:noProof/>
                <w:position w:val="-50"/>
                <w:sz w:val="20"/>
                <w:szCs w:val="20"/>
              </w:rPr>
              <w:object w:dxaOrig="4640" w:dyaOrig="1180" w14:anchorId="5AE99AD7">
                <v:shape id="_x0000_i1029" type="#_x0000_t75" alt="" style="width:232.1pt;height:58.9pt" o:ole="">
                  <v:imagedata r:id="rId19" o:title=""/>
                </v:shape>
                <o:OLEObject Type="Embed" ProgID="Equation.DSMT4" ShapeID="_x0000_i1029" DrawAspect="Content" ObjectID="_1831639044" r:id="rId20"/>
              </w:object>
            </w:r>
          </w:p>
          <w:p w14:paraId="15952D3B" w14:textId="63E30AD2" w:rsidR="00520961" w:rsidRPr="006A1956" w:rsidRDefault="00520961" w:rsidP="00520961">
            <w:pPr>
              <w:spacing w:before="120" w:after="120" w:line="240" w:lineRule="auto"/>
              <w:rPr>
                <w:rFonts w:ascii="Arial Narrow" w:hAnsi="Arial Narrow" w:cs="Arial"/>
                <w:sz w:val="20"/>
                <w:szCs w:val="20"/>
              </w:rPr>
            </w:pPr>
            <w:r w:rsidRPr="006A1956">
              <w:rPr>
                <w:rFonts w:ascii="Arial Narrow" w:hAnsi="Arial Narrow" w:cs="Arial"/>
                <w:sz w:val="20"/>
                <w:szCs w:val="20"/>
              </w:rPr>
              <w:tab/>
            </w:r>
            <w:r w:rsidR="006A1956" w:rsidRPr="006A1956">
              <w:rPr>
                <w:rFonts w:ascii="Arial Narrow" w:hAnsi="Arial Narrow" w:cs="Arial"/>
                <w:noProof/>
                <w:position w:val="-50"/>
                <w:sz w:val="20"/>
                <w:szCs w:val="20"/>
              </w:rPr>
              <w:object w:dxaOrig="4580" w:dyaOrig="1180" w14:anchorId="4EE614E1">
                <v:shape id="_x0000_i1030" type="#_x0000_t75" alt="" style="width:229.1pt;height:58.9pt" o:ole="">
                  <v:imagedata r:id="rId21" o:title=""/>
                </v:shape>
                <o:OLEObject Type="Embed" ProgID="Equation.DSMT4" ShapeID="_x0000_i1030" DrawAspect="Content" ObjectID="_1831639045" r:id="rId22"/>
              </w:object>
            </w:r>
          </w:p>
          <w:p w14:paraId="2BEA76A6" w14:textId="15EE72A8" w:rsidR="00AF36C8" w:rsidRPr="00386D24" w:rsidRDefault="007C55DE" w:rsidP="00210542">
            <w:pPr>
              <w:pStyle w:val="VCAAtablecondensed"/>
              <w:ind w:left="37" w:hanging="37"/>
            </w:pPr>
            <w:r>
              <w:t>The number of v</w:t>
            </w:r>
            <w:r w:rsidR="00520961" w:rsidRPr="005562E9">
              <w:t xml:space="preserve">anilla </w:t>
            </w:r>
            <w:r>
              <w:t xml:space="preserve">subscribers </w:t>
            </w:r>
            <w:r w:rsidR="00520961" w:rsidRPr="005562E9">
              <w:t>increases from 60 to 120</w:t>
            </w:r>
            <w:r>
              <w:t xml:space="preserve"> after the first month of sales</w:t>
            </w:r>
            <w:r w:rsidR="00520961" w:rsidRPr="005562E9">
              <w:t>, an increase of 60.</w:t>
            </w:r>
          </w:p>
        </w:tc>
      </w:tr>
      <w:tr w:rsidR="00AF36C8" w:rsidRPr="003F1657" w14:paraId="734E7347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2CD474EE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3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6D9691D2" w14:textId="769B0CEB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904" w:type="dxa"/>
          </w:tcPr>
          <w:p w14:paraId="44650A71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41C65BF3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23A97004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4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363B21CB" w14:textId="354B92C0" w:rsidR="00AF36C8" w:rsidRPr="003F1657" w:rsidRDefault="00BE60F0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C</w:t>
            </w:r>
          </w:p>
        </w:tc>
        <w:tc>
          <w:tcPr>
            <w:tcW w:w="7904" w:type="dxa"/>
          </w:tcPr>
          <w:p w14:paraId="158C4882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00A1475B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71C24002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5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441E788C" w14:textId="26813750" w:rsidR="00AF36C8" w:rsidRPr="003F1657" w:rsidRDefault="00384D96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904" w:type="dxa"/>
          </w:tcPr>
          <w:p w14:paraId="60037B62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09081099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463B1EFD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6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65209AD6" w14:textId="4633BC19" w:rsidR="00AF36C8" w:rsidRPr="003F1657" w:rsidRDefault="00384D96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904" w:type="dxa"/>
          </w:tcPr>
          <w:p w14:paraId="2EE101A0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5EAC39F1" w14:textId="77777777" w:rsidTr="00386D24">
        <w:trPr>
          <w:trHeight w:val="2092"/>
        </w:trPr>
        <w:tc>
          <w:tcPr>
            <w:tcW w:w="964" w:type="dxa"/>
            <w:shd w:val="clear" w:color="auto" w:fill="auto"/>
            <w:noWrap/>
            <w:hideMark/>
          </w:tcPr>
          <w:p w14:paraId="15717D46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7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3DDFA90B" w14:textId="49C3E239" w:rsidR="00AF36C8" w:rsidRPr="003F1657" w:rsidRDefault="00384D96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E</w:t>
            </w:r>
          </w:p>
        </w:tc>
        <w:tc>
          <w:tcPr>
            <w:tcW w:w="7904" w:type="dxa"/>
          </w:tcPr>
          <w:p w14:paraId="0708173F" w14:textId="77777777" w:rsidR="00E64257" w:rsidRPr="00386D24" w:rsidRDefault="00E64257" w:rsidP="00386D24">
            <w:pPr>
              <w:pStyle w:val="VCAAtablecondensed"/>
            </w:pPr>
            <w:r w:rsidRPr="00386D24">
              <w:t>Euler's rule: v + f = e + 2</w:t>
            </w:r>
          </w:p>
          <w:p w14:paraId="0CCAD298" w14:textId="55676618" w:rsidR="00E64257" w:rsidRPr="00386D24" w:rsidRDefault="00E64257" w:rsidP="00386D24">
            <w:pPr>
              <w:pStyle w:val="VCAAtablecondensed"/>
            </w:pPr>
            <w:r w:rsidRPr="00386D24">
              <w:t xml:space="preserve">Checking the </w:t>
            </w:r>
            <w:r w:rsidR="007C55DE">
              <w:t>graphs</w:t>
            </w:r>
            <w:r w:rsidRPr="00386D24">
              <w:t>:</w:t>
            </w:r>
          </w:p>
          <w:p w14:paraId="5BFDD22E" w14:textId="54831FA6" w:rsidR="00E64257" w:rsidRPr="00386D24" w:rsidRDefault="007C55DE" w:rsidP="00386D24">
            <w:pPr>
              <w:pStyle w:val="VCAAtablecondensed"/>
            </w:pPr>
            <w:r>
              <w:t xml:space="preserve">Graph </w:t>
            </w:r>
            <w:r w:rsidR="00E64257" w:rsidRPr="00386D24">
              <w:t xml:space="preserve">1 Contains a complete pentagon, hence cannot be planar, hence </w:t>
            </w:r>
            <w:r>
              <w:t xml:space="preserve">the </w:t>
            </w:r>
            <w:r w:rsidR="00E64257" w:rsidRPr="00386D24">
              <w:t>rule</w:t>
            </w:r>
            <w:r w:rsidR="00520961">
              <w:t xml:space="preserve"> does</w:t>
            </w:r>
            <w:r w:rsidR="00E64257" w:rsidRPr="00386D24">
              <w:t xml:space="preserve"> NOT apply</w:t>
            </w:r>
          </w:p>
          <w:p w14:paraId="73E36AF2" w14:textId="0615B3D6" w:rsidR="00E64257" w:rsidRPr="00386D24" w:rsidRDefault="007C55DE" w:rsidP="00386D24">
            <w:pPr>
              <w:pStyle w:val="VCAAtablecondensed"/>
            </w:pPr>
            <w:r>
              <w:t xml:space="preserve">Graph </w:t>
            </w:r>
            <w:r w:rsidR="00E64257" w:rsidRPr="00386D24">
              <w:t>2 Can be redrawn as planar (see below left)</w:t>
            </w:r>
          </w:p>
          <w:p w14:paraId="63E4A919" w14:textId="748957D8" w:rsidR="00E64257" w:rsidRPr="00386D24" w:rsidRDefault="007C55DE" w:rsidP="00386D24">
            <w:pPr>
              <w:pStyle w:val="VCAAtablecondensed"/>
            </w:pPr>
            <w:r>
              <w:t xml:space="preserve">Graph </w:t>
            </w:r>
            <w:r w:rsidR="00E64257" w:rsidRPr="00386D24">
              <w:t>3 Can be redrawn as planar (see below right)</w:t>
            </w:r>
          </w:p>
          <w:p w14:paraId="2E9BDAF4" w14:textId="37592D10" w:rsidR="00E64257" w:rsidRPr="00386D24" w:rsidRDefault="007C55DE" w:rsidP="00386D24">
            <w:pPr>
              <w:pStyle w:val="VCAAtablecondensed"/>
            </w:pPr>
            <w:r>
              <w:t xml:space="preserve">Graph </w:t>
            </w:r>
            <w:r w:rsidR="00E64257" w:rsidRPr="00386D24">
              <w:t>4 Is already planar</w:t>
            </w:r>
          </w:p>
          <w:p w14:paraId="2C2B8794" w14:textId="63CBEE59" w:rsidR="00E64257" w:rsidRPr="00386D24" w:rsidRDefault="00E64257" w:rsidP="00386D24">
            <w:pPr>
              <w:pStyle w:val="VCAAtablecondensed"/>
            </w:pPr>
            <w:r w:rsidRPr="00386D24">
              <w:t>Graphs 2</w:t>
            </w:r>
            <w:r w:rsidR="007C55DE">
              <w:t>, 3</w:t>
            </w:r>
            <w:r w:rsidRPr="00386D24">
              <w:t xml:space="preserve"> and 4 are planar, hence Euler's rule can </w:t>
            </w:r>
            <w:r w:rsidR="00F83DDF">
              <w:t>be applied</w:t>
            </w:r>
          </w:p>
          <w:p w14:paraId="510BCEDA" w14:textId="34E4EB07" w:rsidR="00E64257" w:rsidRPr="00386D24" w:rsidRDefault="00F83DDF" w:rsidP="00386D24">
            <w:pPr>
              <w:pStyle w:val="VCAAtablecondensed"/>
            </w:pPr>
            <w:r w:rsidRPr="00386D24"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6A7CF96E" wp14:editId="7489BA1E">
                      <wp:simplePos x="0" y="0"/>
                      <wp:positionH relativeFrom="column">
                        <wp:posOffset>2638048</wp:posOffset>
                      </wp:positionH>
                      <wp:positionV relativeFrom="paragraph">
                        <wp:posOffset>95225</wp:posOffset>
                      </wp:positionV>
                      <wp:extent cx="1568450" cy="1024890"/>
                      <wp:effectExtent l="0" t="0" r="19050" b="16510"/>
                      <wp:wrapNone/>
                      <wp:docPr id="455" name="Group 45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68450" cy="1024890"/>
                                <a:chOff x="0" y="0"/>
                                <a:chExt cx="1568582" cy="1024937"/>
                              </a:xfrm>
                            </wpg:grpSpPr>
                            <wpg:grpSp>
                              <wpg:cNvPr id="456" name="Group 456"/>
                              <wpg:cNvGrpSpPr/>
                              <wpg:grpSpPr>
                                <a:xfrm>
                                  <a:off x="0" y="0"/>
                                  <a:ext cx="1568582" cy="1024937"/>
                                  <a:chOff x="0" y="0"/>
                                  <a:chExt cx="1568582" cy="1024937"/>
                                </a:xfrm>
                              </wpg:grpSpPr>
                              <wps:wsp>
                                <wps:cNvPr id="457" name="Regular Pentagon 457"/>
                                <wps:cNvSpPr/>
                                <wps:spPr>
                                  <a:xfrm>
                                    <a:off x="73660" y="73660"/>
                                    <a:ext cx="898467" cy="792000"/>
                                  </a:xfrm>
                                  <a:prstGeom prst="pentagon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FF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59" name="Freeform 459"/>
                                <wps:cNvSpPr/>
                                <wps:spPr>
                                  <a:xfrm>
                                    <a:off x="502920" y="0"/>
                                    <a:ext cx="1065662" cy="861126"/>
                                  </a:xfrm>
                                  <a:custGeom>
                                    <a:avLst/>
                                    <a:gdLst>
                                      <a:gd name="connsiteX0" fmla="*/ 0 w 1065662"/>
                                      <a:gd name="connsiteY0" fmla="*/ 69670 h 861126"/>
                                      <a:gd name="connsiteX1" fmla="*/ 614723 w 1065662"/>
                                      <a:gd name="connsiteY1" fmla="*/ 8198 h 861126"/>
                                      <a:gd name="connsiteX2" fmla="*/ 1060397 w 1065662"/>
                                      <a:gd name="connsiteY2" fmla="*/ 231035 h 861126"/>
                                      <a:gd name="connsiteX3" fmla="*/ 822192 w 1065662"/>
                                      <a:gd name="connsiteY3" fmla="*/ 584501 h 861126"/>
                                      <a:gd name="connsiteX4" fmla="*/ 276625 w 1065662"/>
                                      <a:gd name="connsiteY4" fmla="*/ 861126 h 861126"/>
                                      <a:gd name="connsiteX5" fmla="*/ 276625 w 1065662"/>
                                      <a:gd name="connsiteY5" fmla="*/ 861126 h 86112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1065662" h="861126">
                                        <a:moveTo>
                                          <a:pt x="0" y="69670"/>
                                        </a:moveTo>
                                        <a:cubicBezTo>
                                          <a:pt x="218995" y="25487"/>
                                          <a:pt x="437990" y="-18696"/>
                                          <a:pt x="614723" y="8198"/>
                                        </a:cubicBezTo>
                                        <a:cubicBezTo>
                                          <a:pt x="791456" y="35092"/>
                                          <a:pt x="1025819" y="134984"/>
                                          <a:pt x="1060397" y="231035"/>
                                        </a:cubicBezTo>
                                        <a:cubicBezTo>
                                          <a:pt x="1094975" y="327086"/>
                                          <a:pt x="952821" y="479486"/>
                                          <a:pt x="822192" y="584501"/>
                                        </a:cubicBezTo>
                                        <a:cubicBezTo>
                                          <a:pt x="691563" y="689516"/>
                                          <a:pt x="276625" y="861126"/>
                                          <a:pt x="276625" y="861126"/>
                                        </a:cubicBezTo>
                                        <a:lnTo>
                                          <a:pt x="276625" y="861126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FF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60" name="Freeform 460"/>
                                <wps:cNvSpPr/>
                                <wps:spPr>
                                  <a:xfrm>
                                    <a:off x="0" y="378460"/>
                                    <a:ext cx="787709" cy="646477"/>
                                  </a:xfrm>
                                  <a:custGeom>
                                    <a:avLst/>
                                    <a:gdLst>
                                      <a:gd name="connsiteX0" fmla="*/ 65410 w 787709"/>
                                      <a:gd name="connsiteY0" fmla="*/ 0 h 646477"/>
                                      <a:gd name="connsiteX1" fmla="*/ 34674 w 787709"/>
                                      <a:gd name="connsiteY1" fmla="*/ 522514 h 646477"/>
                                      <a:gd name="connsiteX2" fmla="*/ 488032 w 787709"/>
                                      <a:gd name="connsiteY2" fmla="*/ 645459 h 646477"/>
                                      <a:gd name="connsiteX3" fmla="*/ 787709 w 787709"/>
                                      <a:gd name="connsiteY3" fmla="*/ 484094 h 64647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787709" h="646477">
                                        <a:moveTo>
                                          <a:pt x="65410" y="0"/>
                                        </a:moveTo>
                                        <a:cubicBezTo>
                                          <a:pt x="14823" y="207468"/>
                                          <a:pt x="-35763" y="414937"/>
                                          <a:pt x="34674" y="522514"/>
                                        </a:cubicBezTo>
                                        <a:cubicBezTo>
                                          <a:pt x="105111" y="630091"/>
                                          <a:pt x="362526" y="651862"/>
                                          <a:pt x="488032" y="645459"/>
                                        </a:cubicBezTo>
                                        <a:cubicBezTo>
                                          <a:pt x="613538" y="639056"/>
                                          <a:pt x="700623" y="561575"/>
                                          <a:pt x="787709" y="48409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FF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461" name="Group 461"/>
                              <wpg:cNvGrpSpPr/>
                              <wpg:grpSpPr>
                                <a:xfrm>
                                  <a:off x="73661" y="370840"/>
                                  <a:ext cx="896582" cy="491532"/>
                                  <a:chOff x="-182879" y="299720"/>
                                  <a:chExt cx="896582" cy="491532"/>
                                </a:xfrm>
                              </wpg:grpSpPr>
                              <wps:wsp>
                                <wps:cNvPr id="462" name="Straight Connector 462"/>
                                <wps:cNvCnPr/>
                                <wps:spPr>
                                  <a:xfrm>
                                    <a:off x="-182879" y="307340"/>
                                    <a:ext cx="896582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rgbClr val="0000FF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4" name="Straight Connector 464"/>
                                <wps:cNvCnPr/>
                                <wps:spPr>
                                  <a:xfrm flipH="1">
                                    <a:off x="0" y="299720"/>
                                    <a:ext cx="713703" cy="491532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rgbClr val="0000FF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group w14:anchorId="3D96E4AF" id="Group 455" o:spid="_x0000_s1026" style="position:absolute;margin-left:207.7pt;margin-top:7.5pt;width:123.5pt;height:80.7pt;z-index:251660288" coordsize="15685,10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">
                      <v:group id="Group 456" o:spid="_x0000_s1027" style="position:absolute;width:15685;height:10249" coordsize="15685,10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Csq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3heb+D3TDgC8vADAAD//wMAUEsBAi0AFAAGAAgAAAAhANvh9svuAAAAhQEAABMAAAAAAAAA&#10;AAAAAAAAAAAAAFtDb250ZW50X1R5cGVzXS54bWxQSwECLQAUAAYACAAAACEAWvQsW78AAAAVAQAA&#10;CwAAAAAAAAAAAAAAAAAfAQAAX3JlbHMvLnJlbHNQSwECLQAUAAYACAAAACEA1bwrKsYAAADcAAAA&#10;DwAAAAAAAAAAAAAAAAAHAgAAZHJzL2Rvd25yZXYueG1sUEsFBgAAAAADAAMAtwAAAPoCAAAAAA==&#10;">
                        <v:shapetype id="_x0000_t56" coordsize="21600,21600" o:spt="56" path="m10800,l,8259,4200,21600r13200,l21600,8259xe">
                          <v:stroke joinstyle="miter"/>
                          <v:path gradientshapeok="t" o:connecttype="custom" o:connectlocs="10800,0;0,8259;4200,21600;10800,21600;17400,21600;21600,8259" o:connectangles="270,180,90,90,90,0" textboxrect="4200,5077,17400,21600"/>
                        </v:shapetype>
                        <v:shape id="Regular Pentagon 457" o:spid="_x0000_s1028" type="#_x0000_t56" style="position:absolute;left:736;top:736;width:8985;height:79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" filled="f" strokecolor="blue" strokeweight="1pt"/>
                        <v:shape id="Freeform 459" o:spid="_x0000_s1029" style="position:absolute;left:5029;width:10656;height:8611;visibility:visible;mso-wrap-style:square;v-text-anchor:middle" coordsize="1065662,861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" path="m,69670c218995,25487,437990,-18696,614723,8198v176733,26894,411096,126786,445674,222837c1094975,327086,952821,479486,822192,584501,691563,689516,276625,861126,276625,861126r,e" filled="f" strokecolor="blue" strokeweight="1pt">
                          <v:path arrowok="t" o:connecttype="custom" o:connectlocs="0,69670;614723,8198;1060397,231035;822192,584501;276625,861126;276625,861126" o:connectangles="0,0,0,0,0,0"/>
                        </v:shape>
                        <v:shape id="Freeform 460" o:spid="_x0000_s1030" style="position:absolute;top:3784;width:7877;height:6465;visibility:visible;mso-wrap-style:square;v-text-anchor:middle" coordsize="787709,64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" path="m65410,c14823,207468,-35763,414937,34674,522514v70437,107577,327852,129348,453358,122945c613538,639056,700623,561575,787709,484094e" filled="f" strokecolor="blue" strokeweight="1pt">
                          <v:path arrowok="t" o:connecttype="custom" o:connectlocs="65410,0;34674,522514;488032,645459;787709,484094" o:connectangles="0,0,0,0"/>
                        </v:shape>
                      </v:group>
                      <v:group id="Group 461" o:spid="_x0000_s1031" style="position:absolute;left:736;top:3708;width:8966;height:4915" coordorigin="-1828,2997" coordsize="8965,4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Xnj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3hZxfB3JhwBufkFAAD//wMAUEsBAi0AFAAGAAgAAAAhANvh9svuAAAAhQEAABMAAAAAAAAA&#10;AAAAAAAAAAAAAFtDb250ZW50X1R5cGVzXS54bWxQSwECLQAUAAYACAAAACEAWvQsW78AAAAVAQAA&#10;CwAAAAAAAAAAAAAAAAAfAQAAX3JlbHMvLnJlbHNQSwECLQAUAAYACAAAACEAlDl548YAAADcAAAA&#10;DwAAAAAAAAAAAAAAAAAHAgAAZHJzL2Rvd25yZXYueG1sUEsFBgAAAAADAAMAtwAAAPoCAAAAAA==&#10;">
                        <v:line id="Straight Connector 462" o:spid="_x0000_s1032" style="position:absolute;visibility:visible;mso-wrap-style:square" from="-1828,3073" to="7137,3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" strokecolor="blue" strokeweight="1pt"/>
                        <v:line id="Straight Connector 464" o:spid="_x0000_s1033" style="position:absolute;flip:x;visibility:visible;mso-wrap-style:square" from="0,2997" to="7137,7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" strokecolor="blue" strokeweight="1pt"/>
                      </v:group>
                    </v:group>
                  </w:pict>
                </mc:Fallback>
              </mc:AlternateContent>
            </w:r>
            <w:r w:rsidRPr="00386D2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77CD3BFA" wp14:editId="226E9F42">
                      <wp:simplePos x="0" y="0"/>
                      <wp:positionH relativeFrom="column">
                        <wp:posOffset>194856</wp:posOffset>
                      </wp:positionH>
                      <wp:positionV relativeFrom="paragraph">
                        <wp:posOffset>84481</wp:posOffset>
                      </wp:positionV>
                      <wp:extent cx="1568450" cy="1024890"/>
                      <wp:effectExtent l="0" t="0" r="19050" b="16510"/>
                      <wp:wrapNone/>
                      <wp:docPr id="454" name="Group 45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68450" cy="1024890"/>
                                <a:chOff x="0" y="0"/>
                                <a:chExt cx="1568582" cy="1024937"/>
                              </a:xfrm>
                            </wpg:grpSpPr>
                            <wpg:grpSp>
                              <wpg:cNvPr id="245" name="Group 245"/>
                              <wpg:cNvGrpSpPr/>
                              <wpg:grpSpPr>
                                <a:xfrm>
                                  <a:off x="0" y="0"/>
                                  <a:ext cx="1568582" cy="1024937"/>
                                  <a:chOff x="0" y="0"/>
                                  <a:chExt cx="1568582" cy="1024937"/>
                                </a:xfrm>
                              </wpg:grpSpPr>
                              <wps:wsp>
                                <wps:cNvPr id="235" name="Regular Pentagon 235"/>
                                <wps:cNvSpPr/>
                                <wps:spPr>
                                  <a:xfrm>
                                    <a:off x="73660" y="73660"/>
                                    <a:ext cx="898467" cy="792000"/>
                                  </a:xfrm>
                                  <a:prstGeom prst="pentagon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FF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0" name="Straight Connector 240"/>
                                <wps:cNvCnPr/>
                                <wps:spPr>
                                  <a:xfrm flipV="1">
                                    <a:off x="256540" y="71120"/>
                                    <a:ext cx="253573" cy="791456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rgbClr val="0000FF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42" name="Freeform 242"/>
                                <wps:cNvSpPr/>
                                <wps:spPr>
                                  <a:xfrm>
                                    <a:off x="502920" y="0"/>
                                    <a:ext cx="1065662" cy="861126"/>
                                  </a:xfrm>
                                  <a:custGeom>
                                    <a:avLst/>
                                    <a:gdLst>
                                      <a:gd name="connsiteX0" fmla="*/ 0 w 1065662"/>
                                      <a:gd name="connsiteY0" fmla="*/ 69670 h 861126"/>
                                      <a:gd name="connsiteX1" fmla="*/ 614723 w 1065662"/>
                                      <a:gd name="connsiteY1" fmla="*/ 8198 h 861126"/>
                                      <a:gd name="connsiteX2" fmla="*/ 1060397 w 1065662"/>
                                      <a:gd name="connsiteY2" fmla="*/ 231035 h 861126"/>
                                      <a:gd name="connsiteX3" fmla="*/ 822192 w 1065662"/>
                                      <a:gd name="connsiteY3" fmla="*/ 584501 h 861126"/>
                                      <a:gd name="connsiteX4" fmla="*/ 276625 w 1065662"/>
                                      <a:gd name="connsiteY4" fmla="*/ 861126 h 861126"/>
                                      <a:gd name="connsiteX5" fmla="*/ 276625 w 1065662"/>
                                      <a:gd name="connsiteY5" fmla="*/ 861126 h 86112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1065662" h="861126">
                                        <a:moveTo>
                                          <a:pt x="0" y="69670"/>
                                        </a:moveTo>
                                        <a:cubicBezTo>
                                          <a:pt x="218995" y="25487"/>
                                          <a:pt x="437990" y="-18696"/>
                                          <a:pt x="614723" y="8198"/>
                                        </a:cubicBezTo>
                                        <a:cubicBezTo>
                                          <a:pt x="791456" y="35092"/>
                                          <a:pt x="1025819" y="134984"/>
                                          <a:pt x="1060397" y="231035"/>
                                        </a:cubicBezTo>
                                        <a:cubicBezTo>
                                          <a:pt x="1094975" y="327086"/>
                                          <a:pt x="952821" y="479486"/>
                                          <a:pt x="822192" y="584501"/>
                                        </a:cubicBezTo>
                                        <a:cubicBezTo>
                                          <a:pt x="691563" y="689516"/>
                                          <a:pt x="276625" y="861126"/>
                                          <a:pt x="276625" y="861126"/>
                                        </a:cubicBezTo>
                                        <a:lnTo>
                                          <a:pt x="276625" y="861126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FF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4" name="Freeform 244"/>
                                <wps:cNvSpPr/>
                                <wps:spPr>
                                  <a:xfrm>
                                    <a:off x="0" y="378460"/>
                                    <a:ext cx="787709" cy="646477"/>
                                  </a:xfrm>
                                  <a:custGeom>
                                    <a:avLst/>
                                    <a:gdLst>
                                      <a:gd name="connsiteX0" fmla="*/ 65410 w 787709"/>
                                      <a:gd name="connsiteY0" fmla="*/ 0 h 646477"/>
                                      <a:gd name="connsiteX1" fmla="*/ 34674 w 787709"/>
                                      <a:gd name="connsiteY1" fmla="*/ 522514 h 646477"/>
                                      <a:gd name="connsiteX2" fmla="*/ 488032 w 787709"/>
                                      <a:gd name="connsiteY2" fmla="*/ 645459 h 646477"/>
                                      <a:gd name="connsiteX3" fmla="*/ 787709 w 787709"/>
                                      <a:gd name="connsiteY3" fmla="*/ 484094 h 64647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787709" h="646477">
                                        <a:moveTo>
                                          <a:pt x="65410" y="0"/>
                                        </a:moveTo>
                                        <a:cubicBezTo>
                                          <a:pt x="14823" y="207468"/>
                                          <a:pt x="-35763" y="414937"/>
                                          <a:pt x="34674" y="522514"/>
                                        </a:cubicBezTo>
                                        <a:cubicBezTo>
                                          <a:pt x="105111" y="630091"/>
                                          <a:pt x="362526" y="651862"/>
                                          <a:pt x="488032" y="645459"/>
                                        </a:cubicBezTo>
                                        <a:cubicBezTo>
                                          <a:pt x="613538" y="639056"/>
                                          <a:pt x="700623" y="561575"/>
                                          <a:pt x="787709" y="48409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FF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2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453" name="Group 453"/>
                              <wpg:cNvGrpSpPr/>
                              <wpg:grpSpPr>
                                <a:xfrm>
                                  <a:off x="256540" y="71120"/>
                                  <a:ext cx="1129980" cy="791252"/>
                                  <a:chOff x="0" y="0"/>
                                  <a:chExt cx="1129980" cy="791252"/>
                                </a:xfrm>
                              </wpg:grpSpPr>
                              <wps:wsp>
                                <wps:cNvPr id="238" name="Straight Connector 238"/>
                                <wps:cNvCnPr/>
                                <wps:spPr>
                                  <a:xfrm>
                                    <a:off x="254000" y="0"/>
                                    <a:ext cx="875980" cy="176733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rgbClr val="0000FF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9" name="Straight Connector 239"/>
                                <wps:cNvCnPr/>
                                <wps:spPr>
                                  <a:xfrm flipV="1">
                                    <a:off x="538480" y="175260"/>
                                    <a:ext cx="591356" cy="614926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rgbClr val="0000FF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41" name="Straight Connector 241"/>
                                <wps:cNvCnPr/>
                                <wps:spPr>
                                  <a:xfrm flipH="1">
                                    <a:off x="0" y="299720"/>
                                    <a:ext cx="713703" cy="491532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rgbClr val="0000FF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1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 xmlns:w16du="http://schemas.microsoft.com/office/word/2023/wordml/word16du">
                  <w:pict>
                    <v:group w14:anchorId="2D43BA0D" id="Group 454" o:spid="_x0000_s1026" style="position:absolute;margin-left:15.35pt;margin-top:6.65pt;width:123.5pt;height:80.7pt;z-index:251659264" coordsize="15685,10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">
                      <v:group id="Group 245" o:spid="_x0000_s1027" style="position:absolute;width:15685;height:10249" coordsize="15685,10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OF4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8pPB7JhwBuf4BAAD//wMAUEsBAi0AFAAGAAgAAAAhANvh9svuAAAAhQEAABMAAAAAAAAA&#10;AAAAAAAAAAAAAFtDb250ZW50X1R5cGVzXS54bWxQSwECLQAUAAYACAAAACEAWvQsW78AAAAVAQAA&#10;CwAAAAAAAAAAAAAAAAAfAQAAX3JlbHMvLnJlbHNQSwECLQAUAAYACAAAACEAFvzheMYAAADcAAAA&#10;DwAAAAAAAAAAAAAAAAAHAgAAZHJzL2Rvd25yZXYueG1sUEsFBgAAAAADAAMAtwAAAPoCAAAAAA==&#10;">
                        <v:shape id="Regular Pentagon 235" o:spid="_x0000_s1028" type="#_x0000_t56" style="position:absolute;left:736;top:736;width:8985;height:79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" filled="f" strokecolor="blue" strokeweight="1pt"/>
                        <v:line id="Straight Connector 240" o:spid="_x0000_s1029" style="position:absolute;flip:y;visibility:visible;mso-wrap-style:square" from="2565,711" to="5101,8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" strokecolor="blue" strokeweight="1pt"/>
                        <v:shape id="Freeform 242" o:spid="_x0000_s1030" style="position:absolute;left:5029;width:10656;height:8611;visibility:visible;mso-wrap-style:square;v-text-anchor:middle" coordsize="1065662,861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" path="m,69670c218995,25487,437990,-18696,614723,8198v176733,26894,411096,126786,445674,222837c1094975,327086,952821,479486,822192,584501,691563,689516,276625,861126,276625,861126r,e" filled="f" strokecolor="blue" strokeweight="1pt">
                          <v:path arrowok="t" o:connecttype="custom" o:connectlocs="0,69670;614723,8198;1060397,231035;822192,584501;276625,861126;276625,861126" o:connectangles="0,0,0,0,0,0"/>
                        </v:shape>
                        <v:shape id="Freeform 244" o:spid="_x0000_s1031" style="position:absolute;top:3784;width:7877;height:6465;visibility:visible;mso-wrap-style:square;v-text-anchor:middle" coordsize="787709,64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" path="m65410,c14823,207468,-35763,414937,34674,522514v70437,107577,327852,129348,453358,122945c613538,639056,700623,561575,787709,484094e" filled="f" strokecolor="blue" strokeweight="1pt">
                          <v:path arrowok="t" o:connecttype="custom" o:connectlocs="65410,0;34674,522514;488032,645459;787709,484094" o:connectangles="0,0,0,0"/>
                        </v:shape>
                      </v:group>
                      <v:group id="Group 453" o:spid="_x0000_s1032" style="position:absolute;left:2565;top:711;width:11300;height:7912" coordsize="11299,7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4iy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">
                        <v:line id="Straight Connector 238" o:spid="_x0000_s1033" style="position:absolute;visibility:visible;mso-wrap-style:square" from="2540,0" to="11299,1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" strokecolor="blue" strokeweight="1pt"/>
                        <v:line id="Straight Connector 239" o:spid="_x0000_s1034" style="position:absolute;flip:y;visibility:visible;mso-wrap-style:square" from="5384,1752" to="11298,7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" strokecolor="blue" strokeweight="1pt"/>
                        <v:line id="Straight Connector 241" o:spid="_x0000_s1035" style="position:absolute;flip:x;visibility:visible;mso-wrap-style:square" from="0,2997" to="7137,7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" strokecolor="blue" strokeweight="1pt"/>
                      </v:group>
                    </v:group>
                  </w:pict>
                </mc:Fallback>
              </mc:AlternateContent>
            </w:r>
          </w:p>
          <w:p w14:paraId="46E9E2DD" w14:textId="6E14F416" w:rsidR="00E64257" w:rsidRPr="00386D24" w:rsidRDefault="00E64257" w:rsidP="00386D24">
            <w:pPr>
              <w:pStyle w:val="VCAAtablecondensed"/>
            </w:pPr>
          </w:p>
          <w:p w14:paraId="475E6CC9" w14:textId="3567AF28" w:rsidR="00E64257" w:rsidRPr="00386D24" w:rsidRDefault="00E64257" w:rsidP="00386D24">
            <w:pPr>
              <w:pStyle w:val="VCAAtablecondensed"/>
            </w:pPr>
          </w:p>
          <w:p w14:paraId="3C70AF88" w14:textId="77777777" w:rsidR="00AF36C8" w:rsidRDefault="00AF36C8" w:rsidP="00386D24">
            <w:pPr>
              <w:pStyle w:val="VCAAtablecondensed"/>
              <w:rPr>
                <w:lang w:val="en-AU" w:eastAsia="en-AU"/>
              </w:rPr>
            </w:pPr>
          </w:p>
          <w:p w14:paraId="4864D0D4" w14:textId="77777777" w:rsidR="00C60997" w:rsidRPr="003F1657" w:rsidRDefault="00C60997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579D2F1A" w14:textId="77777777" w:rsidTr="00C27897">
        <w:trPr>
          <w:trHeight w:val="3912"/>
        </w:trPr>
        <w:tc>
          <w:tcPr>
            <w:tcW w:w="964" w:type="dxa"/>
            <w:shd w:val="clear" w:color="auto" w:fill="auto"/>
            <w:noWrap/>
            <w:hideMark/>
          </w:tcPr>
          <w:p w14:paraId="1037C618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lastRenderedPageBreak/>
              <w:t>38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46B73DA4" w14:textId="5B50E6E1" w:rsidR="00AF36C8" w:rsidRPr="003F1657" w:rsidRDefault="00384D96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B</w:t>
            </w:r>
          </w:p>
        </w:tc>
        <w:tc>
          <w:tcPr>
            <w:tcW w:w="7904" w:type="dxa"/>
          </w:tcPr>
          <w:p w14:paraId="1F04E938" w14:textId="7409A019" w:rsidR="00C60997" w:rsidRPr="00386D24" w:rsidRDefault="00C60997" w:rsidP="00386D24">
            <w:pPr>
              <w:pStyle w:val="VCAAtablecondensed"/>
            </w:pPr>
            <w:r w:rsidRPr="00386D24">
              <w:t>Minimum cut = maximum flow = 13 + 16 + 9 + 17 + 21 = 76</w:t>
            </w:r>
          </w:p>
          <w:p w14:paraId="18C8C884" w14:textId="1C4101C0" w:rsidR="00A64B18" w:rsidRPr="00386D24" w:rsidRDefault="00C60997" w:rsidP="00386D24">
            <w:pPr>
              <w:pStyle w:val="VCAAtablecondensed"/>
            </w:pPr>
            <w:r w:rsidRPr="00386D24">
              <w:tab/>
              <w:t>(12 is flowing from exit to entrance)</w:t>
            </w:r>
            <w:r w:rsidR="009B109D"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1E23F8F6" wp14:editId="3CA9C8A7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242570</wp:posOffset>
                  </wp:positionV>
                  <wp:extent cx="4845050" cy="1885950"/>
                  <wp:effectExtent l="0" t="0" r="0" b="0"/>
                  <wp:wrapTopAndBottom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45050" cy="1885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7EC49BE2" w14:textId="292D9DAD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28012E70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4424D7FB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39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547E825D" w14:textId="46D2A21B" w:rsidR="00AF36C8" w:rsidRPr="003F1657" w:rsidRDefault="00384D96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D</w:t>
            </w:r>
          </w:p>
        </w:tc>
        <w:tc>
          <w:tcPr>
            <w:tcW w:w="7904" w:type="dxa"/>
          </w:tcPr>
          <w:p w14:paraId="145BFCE2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</w:p>
        </w:tc>
      </w:tr>
      <w:tr w:rsidR="00AF36C8" w:rsidRPr="003F1657" w14:paraId="6C014A9F" w14:textId="77777777" w:rsidTr="00386D24">
        <w:trPr>
          <w:trHeight w:val="300"/>
        </w:trPr>
        <w:tc>
          <w:tcPr>
            <w:tcW w:w="964" w:type="dxa"/>
            <w:shd w:val="clear" w:color="auto" w:fill="auto"/>
            <w:noWrap/>
            <w:hideMark/>
          </w:tcPr>
          <w:p w14:paraId="505F4B57" w14:textId="77777777" w:rsidR="00AF36C8" w:rsidRPr="003F1657" w:rsidRDefault="00AF36C8" w:rsidP="00386D24">
            <w:pPr>
              <w:pStyle w:val="VCAAtablecondensed"/>
              <w:rPr>
                <w:lang w:val="en-AU" w:eastAsia="en-AU"/>
              </w:rPr>
            </w:pPr>
            <w:r w:rsidRPr="003F1657">
              <w:rPr>
                <w:lang w:val="en-AU" w:eastAsia="en-AU"/>
              </w:rPr>
              <w:t>40</w:t>
            </w:r>
          </w:p>
        </w:tc>
        <w:tc>
          <w:tcPr>
            <w:tcW w:w="874" w:type="dxa"/>
            <w:shd w:val="clear" w:color="auto" w:fill="auto"/>
            <w:noWrap/>
            <w:hideMark/>
          </w:tcPr>
          <w:p w14:paraId="72DA1B79" w14:textId="19A1CCFD" w:rsidR="00AF36C8" w:rsidRPr="003F1657" w:rsidRDefault="00384D96" w:rsidP="00386D24">
            <w:pPr>
              <w:pStyle w:val="VCAAtablecondensed"/>
              <w:rPr>
                <w:lang w:val="en-AU" w:eastAsia="en-AU"/>
              </w:rPr>
            </w:pPr>
            <w:r>
              <w:rPr>
                <w:lang w:val="en-AU" w:eastAsia="en-AU"/>
              </w:rPr>
              <w:t>A</w:t>
            </w:r>
          </w:p>
        </w:tc>
        <w:tc>
          <w:tcPr>
            <w:tcW w:w="7904" w:type="dxa"/>
          </w:tcPr>
          <w:p w14:paraId="7256A613" w14:textId="0E8B2452" w:rsidR="00C61813" w:rsidRPr="00386D24" w:rsidRDefault="00257312" w:rsidP="00386D24">
            <w:pPr>
              <w:pStyle w:val="VCAAtablecondensed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08663161" wp14:editId="6FAB878D">
                      <wp:simplePos x="0" y="0"/>
                      <wp:positionH relativeFrom="column">
                        <wp:posOffset>-34290</wp:posOffset>
                      </wp:positionH>
                      <wp:positionV relativeFrom="paragraph">
                        <wp:posOffset>781414</wp:posOffset>
                      </wp:positionV>
                      <wp:extent cx="501650" cy="298450"/>
                      <wp:effectExtent l="0" t="0" r="0" b="6350"/>
                      <wp:wrapNone/>
                      <wp:docPr id="1589982775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165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858D491" w14:textId="16945A4C" w:rsidR="00257312" w:rsidRPr="00257312" w:rsidRDefault="00257312" w:rsidP="00257312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lang w:val="en-AU"/>
                                    </w:rPr>
                                  </w:pPr>
                                  <w:r w:rsidRPr="00257312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lang w:val="en-AU"/>
                                    </w:rPr>
                                    <w:t>star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866316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-2.7pt;margin-top:61.55pt;width:39.5pt;height:23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" filled="f" stroked="f" strokeweight=".5pt">
                      <v:textbox>
                        <w:txbxContent>
                          <w:p w14:paraId="3858D491" w14:textId="16945A4C" w:rsidR="00257312" w:rsidRPr="00257312" w:rsidRDefault="00257312" w:rsidP="00257312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lang w:val="en-AU"/>
                              </w:rPr>
                            </w:pPr>
                            <w:r w:rsidRPr="00257312">
                              <w:rPr>
                                <w:rFonts w:ascii="Times New Roman" w:hAnsi="Times New Roman" w:cs="Times New Roman"/>
                                <w:color w:val="000000" w:themeColor="text1"/>
                                <w:lang w:val="en-AU"/>
                              </w:rPr>
                              <w:t>star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17F28">
              <w:rPr>
                <w:rFonts w:ascii="Palatino" w:hAnsi="Palatino"/>
                <w:i/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45177A60" wp14:editId="64A1F090">
                      <wp:simplePos x="0" y="0"/>
                      <wp:positionH relativeFrom="column">
                        <wp:posOffset>434975</wp:posOffset>
                      </wp:positionH>
                      <wp:positionV relativeFrom="paragraph">
                        <wp:posOffset>188595</wp:posOffset>
                      </wp:positionV>
                      <wp:extent cx="3657600" cy="2370455"/>
                      <wp:effectExtent l="57150" t="0" r="0" b="0"/>
                      <wp:wrapTopAndBottom/>
                      <wp:docPr id="912973819" name="Group 9129738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57600" cy="2370455"/>
                                <a:chOff x="0" y="-12297"/>
                                <a:chExt cx="2713866" cy="1599122"/>
                              </a:xfrm>
                            </wpg:grpSpPr>
                            <wpg:grpSp>
                              <wpg:cNvPr id="899375888" name="Group 899375888"/>
                              <wpg:cNvGrpSpPr/>
                              <wpg:grpSpPr>
                                <a:xfrm>
                                  <a:off x="0" y="-12297"/>
                                  <a:ext cx="2713866" cy="1599122"/>
                                  <a:chOff x="0" y="-12297"/>
                                  <a:chExt cx="2713866" cy="1599122"/>
                                </a:xfrm>
                              </wpg:grpSpPr>
                              <wps:wsp>
                                <wps:cNvPr id="253706838" name="Straight Connector 253706838"/>
                                <wps:cNvCnPr/>
                                <wps:spPr>
                                  <a:xfrm rot="5400000">
                                    <a:off x="1130370" y="744533"/>
                                    <a:ext cx="0" cy="6120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1912885445" name="Group 1912885445"/>
                                <wpg:cNvGrpSpPr/>
                                <wpg:grpSpPr>
                                  <a:xfrm>
                                    <a:off x="0" y="-12297"/>
                                    <a:ext cx="2713866" cy="1599122"/>
                                    <a:chOff x="0" y="-12297"/>
                                    <a:chExt cx="2713866" cy="1599122"/>
                                  </a:xfrm>
                                </wpg:grpSpPr>
                                <wpg:grpSp>
                                  <wpg:cNvPr id="1756154040" name="Group 1756154040"/>
                                  <wpg:cNvGrpSpPr/>
                                  <wpg:grpSpPr>
                                    <a:xfrm>
                                      <a:off x="0" y="-12297"/>
                                      <a:ext cx="2713866" cy="1599122"/>
                                      <a:chOff x="0" y="-12297"/>
                                      <a:chExt cx="2713905" cy="1599122"/>
                                    </a:xfrm>
                                  </wpg:grpSpPr>
                                  <wps:wsp>
                                    <wps:cNvPr id="1339746484" name="Text Box 1339746484"/>
                                    <wps:cNvSpPr txBox="1"/>
                                    <wps:spPr>
                                      <a:xfrm>
                                        <a:off x="217157" y="122222"/>
                                        <a:ext cx="261620" cy="2489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9360DE3" w14:textId="77777777" w:rsidR="00896894" w:rsidRPr="0067467E" w:rsidRDefault="00896894" w:rsidP="00896894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</w:pPr>
                                          <w:r w:rsidRPr="0067467E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70734560" name="Text Box 170734560"/>
                                    <wps:cNvSpPr txBox="1"/>
                                    <wps:spPr>
                                      <a:xfrm>
                                        <a:off x="231033" y="552781"/>
                                        <a:ext cx="315589" cy="31558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904DBAA" w14:textId="77777777" w:rsidR="00896894" w:rsidRPr="0067467E" w:rsidRDefault="00896894" w:rsidP="00896894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</w:pPr>
                                          <w:r w:rsidRPr="0067467E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23814079" name="Text Box 1923814079"/>
                                    <wps:cNvSpPr txBox="1"/>
                                    <wps:spPr>
                                      <a:xfrm>
                                        <a:off x="1204574" y="-12297"/>
                                        <a:ext cx="315589" cy="31558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52C186B" w14:textId="77777777" w:rsidR="00896894" w:rsidRPr="0067467E" w:rsidRDefault="00896894" w:rsidP="00896894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</w:pPr>
                                          <w:r w:rsidRPr="0067467E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90495558" name="Text Box 690495558"/>
                                    <wps:cNvSpPr txBox="1"/>
                                    <wps:spPr>
                                      <a:xfrm>
                                        <a:off x="1008708" y="371158"/>
                                        <a:ext cx="290289" cy="24350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893AFB9" w14:textId="77777777" w:rsidR="00896894" w:rsidRPr="0067467E" w:rsidRDefault="00896894" w:rsidP="00896894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</w:pPr>
                                          <w:r w:rsidRPr="0067467E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759741165" name="Text Box 759741165"/>
                                    <wps:cNvSpPr txBox="1"/>
                                    <wps:spPr>
                                      <a:xfrm>
                                        <a:off x="576485" y="688421"/>
                                        <a:ext cx="315589" cy="31558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25E1C32" w14:textId="77777777" w:rsidR="00896894" w:rsidRPr="0067467E" w:rsidRDefault="00896894" w:rsidP="00896894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</w:pPr>
                                          <w:r w:rsidRPr="0067467E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27999105" name="Text Box 527999105"/>
                                    <wps:cNvSpPr txBox="1"/>
                                    <wps:spPr>
                                      <a:xfrm>
                                        <a:off x="1427850" y="253778"/>
                                        <a:ext cx="315589" cy="31558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375307E" w14:textId="77777777" w:rsidR="00896894" w:rsidRPr="0067467E" w:rsidRDefault="00896894" w:rsidP="00896894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</w:pPr>
                                          <w:r w:rsidRPr="0067467E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  <w:t>F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3438918" name="Text Box 1823438918"/>
                                    <wps:cNvSpPr txBox="1"/>
                                    <wps:spPr>
                                      <a:xfrm>
                                        <a:off x="1717332" y="1003973"/>
                                        <a:ext cx="315589" cy="31558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1BE52CF" w14:textId="77777777" w:rsidR="00896894" w:rsidRPr="0067467E" w:rsidRDefault="00896894" w:rsidP="00896894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</w:pPr>
                                          <w:r w:rsidRPr="0067467E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  <w:t>G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678981290" name="Text Box 1678981290"/>
                                    <wps:cNvSpPr txBox="1"/>
                                    <wps:spPr>
                                      <a:xfrm>
                                        <a:off x="2032922" y="438839"/>
                                        <a:ext cx="315589" cy="31558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C869100" w14:textId="77777777" w:rsidR="00896894" w:rsidRPr="0067467E" w:rsidRDefault="00896894" w:rsidP="00896894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</w:pPr>
                                          <w:r w:rsidRPr="0067467E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699791533" name="Text Box 1699791533"/>
                                    <wps:cNvSpPr txBox="1"/>
                                    <wps:spPr>
                                      <a:xfrm>
                                        <a:off x="1582444" y="1271236"/>
                                        <a:ext cx="315589" cy="31558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81E311D" w14:textId="77777777" w:rsidR="00896894" w:rsidRPr="0067467E" w:rsidRDefault="00896894" w:rsidP="00896894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</w:pPr>
                                          <w:r w:rsidRPr="0067467E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  <w:t>I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021301886" name="Text Box 1021301886"/>
                                    <wps:cNvSpPr txBox="1"/>
                                    <wps:spPr>
                                      <a:xfrm>
                                        <a:off x="2398316" y="1086161"/>
                                        <a:ext cx="315589" cy="31558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027826E" w14:textId="77777777" w:rsidR="00896894" w:rsidRPr="0067467E" w:rsidRDefault="00896894" w:rsidP="00896894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</w:pPr>
                                          <w:r w:rsidRPr="0067467E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  <w:t>J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1964064" name="Text Box 531964064"/>
                                    <wps:cNvSpPr txBox="1"/>
                                    <wps:spPr>
                                      <a:xfrm>
                                        <a:off x="1399430" y="650003"/>
                                        <a:ext cx="604520" cy="2698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2C1D313" w14:textId="77777777" w:rsidR="00896894" w:rsidRPr="0067467E" w:rsidRDefault="00896894" w:rsidP="00896894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</w:pPr>
                                          <w:r w:rsidRPr="0067467E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iCs/>
                                              <w:color w:val="000000" w:themeColor="text1"/>
                                            </w:rPr>
                                            <w:t>dumm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566038612" name="Group 566038612"/>
                                    <wpg:cNvGrpSpPr/>
                                    <wpg:grpSpPr>
                                      <a:xfrm>
                                        <a:off x="0" y="243672"/>
                                        <a:ext cx="2593377" cy="1279779"/>
                                        <a:chOff x="0" y="-17"/>
                                        <a:chExt cx="2593377" cy="1279779"/>
                                      </a:xfrm>
                                    </wpg:grpSpPr>
                                    <wpg:grpSp>
                                      <wpg:cNvPr id="1170996277" name="Group 1170996277"/>
                                      <wpg:cNvGrpSpPr/>
                                      <wpg:grpSpPr>
                                        <a:xfrm>
                                          <a:off x="0" y="-17"/>
                                          <a:ext cx="2593377" cy="1279779"/>
                                          <a:chOff x="0" y="-17"/>
                                          <a:chExt cx="2593377" cy="1279779"/>
                                        </a:xfrm>
                                      </wpg:grpSpPr>
                                      <wpg:grpSp>
                                        <wpg:cNvPr id="264548971" name="Group 264548971"/>
                                        <wpg:cNvGrpSpPr/>
                                        <wpg:grpSpPr>
                                          <a:xfrm>
                                            <a:off x="0" y="-17"/>
                                            <a:ext cx="2593377" cy="1279779"/>
                                            <a:chOff x="0" y="-17"/>
                                            <a:chExt cx="2593552" cy="1280393"/>
                                          </a:xfrm>
                                        </wpg:grpSpPr>
                                        <wps:wsp>
                                          <wps:cNvPr id="783313505" name="Straight Arrow Connector 783313505"/>
                                          <wps:cNvCnPr/>
                                          <wps:spPr>
                                            <a:xfrm flipV="1">
                                              <a:off x="0" y="0"/>
                                              <a:ext cx="807264" cy="24399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376302870" name="Straight Arrow Connector 1376302870"/>
                                          <wps:cNvCnPr/>
                                          <wps:spPr>
                                            <a:xfrm>
                                              <a:off x="0" y="242761"/>
                                              <a:ext cx="823223" cy="13261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headEnd type="oval" w="lg" len="lg"/>
                                              <a:tailEnd type="oval" w="lg" len="lg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2079850685" name="Straight Arrow Connector 2079850685"/>
                                          <wps:cNvCnPr/>
                                          <wps:spPr>
                                            <a:xfrm>
                                              <a:off x="809052" y="-17"/>
                                              <a:ext cx="1072892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headEnd type="oval" w="lg" len="lg"/>
                                              <a:tailEnd type="oval" w="lg" len="lg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064372338" name="Straight Arrow Connector 1064372338"/>
                                          <wps:cNvCnPr/>
                                          <wps:spPr>
                                            <a:xfrm flipV="1">
                                              <a:off x="823223" y="372466"/>
                                              <a:ext cx="612050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804941991" name="Straight Arrow Connector 804941991"/>
                                          <wps:cNvCnPr/>
                                          <wps:spPr>
                                            <a:xfrm flipV="1">
                                              <a:off x="1436310" y="8075"/>
                                              <a:ext cx="445983" cy="36725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headEnd type="oval" w="lg" len="lg"/>
                                              <a:tailEnd type="oval" w="lg" len="lg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073485890" name="Straight Arrow Connector 1073485890"/>
                                          <wps:cNvCnPr/>
                                          <wps:spPr>
                                            <a:xfrm>
                                              <a:off x="828990" y="375899"/>
                                              <a:ext cx="0" cy="43220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78862496" name="Straight Arrow Connector 778862496"/>
                                          <wps:cNvCnPr/>
                                          <wps:spPr>
                                            <a:xfrm>
                                              <a:off x="824221" y="808048"/>
                                              <a:ext cx="1768881" cy="47232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headEnd type="oval" w="lg" len="lg"/>
                                              <a:tailEnd type="oval" w="lg" len="lg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997416253" name="Straight Arrow Connector 1997416253"/>
                                          <wps:cNvCnPr/>
                                          <wps:spPr>
                                            <a:xfrm>
                                              <a:off x="1436487" y="802033"/>
                                              <a:ext cx="826622" cy="8702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headEnd type="oval" w="lg" len="lg"/>
                                              <a:tailEnd type="oval" w="lg" len="lg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55434994" name="Straight Arrow Connector 1855434994"/>
                                          <wps:cNvCnPr/>
                                          <wps:spPr>
                                            <a:xfrm>
                                              <a:off x="1881557" y="62"/>
                                              <a:ext cx="383285" cy="82135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901015759" name="Straight Arrow Connector 901015759"/>
                                          <wps:cNvCnPr/>
                                          <wps:spPr>
                                            <a:xfrm>
                                              <a:off x="2264847" y="809670"/>
                                              <a:ext cx="328705" cy="470706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375475164" name="Straight Arrow Connector 375475164"/>
                                        <wps:cNvCnPr/>
                                        <wps:spPr>
                                          <a:xfrm>
                                            <a:off x="1204585" y="0"/>
                                            <a:ext cx="194838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772585624" name="Straight Arrow Connector 772585624"/>
                                        <wps:cNvCnPr/>
                                        <wps:spPr>
                                          <a:xfrm>
                                            <a:off x="1009690" y="373179"/>
                                            <a:ext cx="194838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33118787" name="Straight Arrow Connector 1833118787"/>
                                        <wps:cNvCnPr/>
                                        <wps:spPr>
                                          <a:xfrm>
                                            <a:off x="1711217" y="804795"/>
                                            <a:ext cx="194838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922218093" name="Straight Arrow Connector 922218093"/>
                                        <wps:cNvCnPr/>
                                        <wps:spPr>
                                          <a:xfrm>
                                            <a:off x="1582443" y="1008934"/>
                                            <a:ext cx="269257" cy="66781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310731296" name="Straight Arrow Connector 310731296"/>
                                        <wps:cNvCnPr/>
                                        <wps:spPr>
                                          <a:xfrm>
                                            <a:off x="2364774" y="958134"/>
                                            <a:ext cx="92900" cy="122653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611397591" name="Straight Arrow Connector 1611397591"/>
                                        <wps:cNvCnPr/>
                                        <wps:spPr>
                                          <a:xfrm>
                                            <a:off x="2029672" y="311286"/>
                                            <a:ext cx="75868" cy="17491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355383937" name="Straight Arrow Connector 355383937"/>
                                        <wps:cNvCnPr/>
                                        <wps:spPr>
                                          <a:xfrm flipV="1">
                                            <a:off x="280532" y="101349"/>
                                            <a:ext cx="194838" cy="5842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972388536" name="Straight Arrow Connector 972388536"/>
                                        <wps:cNvCnPr/>
                                        <wps:spPr>
                                          <a:xfrm>
                                            <a:off x="292487" y="287574"/>
                                            <a:ext cx="188548" cy="30402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793238368" name="Straight Arrow Connector 1793238368"/>
                                        <wps:cNvCnPr/>
                                        <wps:spPr>
                                          <a:xfrm flipV="1">
                                            <a:off x="1508421" y="181847"/>
                                            <a:ext cx="161290" cy="12954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995047962" name="Straight Arrow Connector 995047962"/>
                                        <wps:cNvCnPr/>
                                        <wps:spPr>
                                          <a:xfrm>
                                            <a:off x="1132111" y="805116"/>
                                            <a:ext cx="72001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440763710" name="Straight Arrow Connector 440763710"/>
                                        <wps:cNvCnPr/>
                                        <wps:spPr>
                                          <a:xfrm rot="5400000">
                                            <a:off x="1402778" y="569862"/>
                                            <a:ext cx="72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898114559" name="Straight Connector 898114559"/>
                                      <wps:cNvCnPr/>
                                      <wps:spPr>
                                        <a:xfrm>
                                          <a:off x="1438578" y="375705"/>
                                          <a:ext cx="0" cy="432000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  <a:prstDash val="sys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490616583" name="Straight Arrow Connector 490616583"/>
                                  <wps:cNvCnPr/>
                                  <wps:spPr>
                                    <a:xfrm rot="5400000" flipV="1">
                                      <a:off x="774769" y="832654"/>
                                      <a:ext cx="108000" cy="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796840916" name="Text Box 796840916"/>
                              <wps:cNvSpPr txBox="1"/>
                              <wps:spPr>
                                <a:xfrm>
                                  <a:off x="856354" y="800882"/>
                                  <a:ext cx="604511" cy="314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3026DEC" w14:textId="77777777" w:rsidR="00896894" w:rsidRPr="0067467E" w:rsidRDefault="00896894" w:rsidP="00896894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67467E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  <w:t>dumm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5177A60" id="Group 912973819" o:spid="_x0000_s1027" style="position:absolute;margin-left:34.25pt;margin-top:14.85pt;width:4in;height:186.65pt;z-index:251668480;mso-width-relative:margin;mso-height-relative:margin" coordorigin=",-122" coordsize="27138,15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">
                      <v:group id="Group 899375888" o:spid="_x0000_s1028" style="position:absolute;top:-122;width:27138;height:15990" coordorigin=",-122" coordsize="27138,15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">
                        <v:line id="Straight Connector 253706838" o:spid="_x0000_s1029" style="position:absolute;rotation:90;visibility:visible;mso-wrap-style:square" from="11303,7445" to="11303,13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" strokecolor="black [3213]" strokeweight="1pt">
                          <v:stroke dashstyle="3 1"/>
                        </v:line>
                        <v:group id="Group 1912885445" o:spid="_x0000_s1030" style="position:absolute;top:-122;width:27138;height:15990" coordorigin=",-122" coordsize="27138,15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">
                          <v:group id="Group 1756154040" o:spid="_x0000_s1031" style="position:absolute;top:-122;width:27138;height:15990" coordorigin=",-122" coordsize="27139,15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">
                            <v:shape id="Text Box 1339746484" o:spid="_x0000_s1032" type="#_x0000_t202" style="position:absolute;left:2171;top:1222;width:2616;height:2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" filled="f" stroked="f" strokeweight=".5pt">
                              <v:textbox>
                                <w:txbxContent>
                                  <w:p w14:paraId="79360DE3" w14:textId="77777777" w:rsidR="00896894" w:rsidRPr="0067467E" w:rsidRDefault="00896894" w:rsidP="00896894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67467E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170734560" o:spid="_x0000_s1033" type="#_x0000_t202" style="position:absolute;left:2310;top:5527;width:3156;height:3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" filled="f" stroked="f" strokeweight=".5pt">
                              <v:textbox>
                                <w:txbxContent>
                                  <w:p w14:paraId="3904DBAA" w14:textId="77777777" w:rsidR="00896894" w:rsidRPr="0067467E" w:rsidRDefault="00896894" w:rsidP="00896894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67467E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923814079" o:spid="_x0000_s1034" type="#_x0000_t202" style="position:absolute;left:12045;top:-122;width:3156;height:31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" filled="f" stroked="f" strokeweight=".5pt">
                              <v:textbox>
                                <w:txbxContent>
                                  <w:p w14:paraId="652C186B" w14:textId="77777777" w:rsidR="00896894" w:rsidRPr="0067467E" w:rsidRDefault="00896894" w:rsidP="00896894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67467E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690495558" o:spid="_x0000_s1035" type="#_x0000_t202" style="position:absolute;left:10087;top:3711;width:2902;height:2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2893AFB9" w14:textId="77777777" w:rsidR="00896894" w:rsidRPr="0067467E" w:rsidRDefault="00896894" w:rsidP="00896894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67467E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Text Box 759741165" o:spid="_x0000_s1036" type="#_x0000_t202" style="position:absolute;left:5764;top:6884;width:3156;height:3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725E1C32" w14:textId="77777777" w:rsidR="00896894" w:rsidRPr="0067467E" w:rsidRDefault="00896894" w:rsidP="00896894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67467E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  <v:shape id="Text Box 527999105" o:spid="_x0000_s1037" type="#_x0000_t202" style="position:absolute;left:14278;top:2537;width:3156;height:3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" filled="f" stroked="f" strokeweight=".5pt">
                              <v:textbox>
                                <w:txbxContent>
                                  <w:p w14:paraId="2375307E" w14:textId="77777777" w:rsidR="00896894" w:rsidRPr="0067467E" w:rsidRDefault="00896894" w:rsidP="00896894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67467E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  <w:t>F</w:t>
                                    </w:r>
                                  </w:p>
                                </w:txbxContent>
                              </v:textbox>
                            </v:shape>
                            <v:shape id="Text Box 1823438918" o:spid="_x0000_s1038" type="#_x0000_t202" style="position:absolute;left:17173;top:10039;width:3156;height:3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" filled="f" stroked="f" strokeweight=".5pt">
                              <v:textbox>
                                <w:txbxContent>
                                  <w:p w14:paraId="51BE52CF" w14:textId="77777777" w:rsidR="00896894" w:rsidRPr="0067467E" w:rsidRDefault="00896894" w:rsidP="00896894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67467E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  <w:t>G</w:t>
                                    </w:r>
                                  </w:p>
                                </w:txbxContent>
                              </v:textbox>
                            </v:shape>
                            <v:shape id="Text Box 1678981290" o:spid="_x0000_s1039" type="#_x0000_t202" style="position:absolute;left:20329;top:4388;width:3156;height:3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" filled="f" stroked="f" strokeweight=".5pt">
                              <v:textbox>
                                <w:txbxContent>
                                  <w:p w14:paraId="5C869100" w14:textId="77777777" w:rsidR="00896894" w:rsidRPr="0067467E" w:rsidRDefault="00896894" w:rsidP="00896894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67467E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1699791533" o:spid="_x0000_s1040" type="#_x0000_t202" style="position:absolute;left:15824;top:12712;width:3156;height:3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" filled="f" stroked="f" strokeweight=".5pt">
                              <v:textbox>
                                <w:txbxContent>
                                  <w:p w14:paraId="081E311D" w14:textId="77777777" w:rsidR="00896894" w:rsidRPr="0067467E" w:rsidRDefault="00896894" w:rsidP="00896894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67467E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  <w:t>I</w:t>
                                    </w:r>
                                  </w:p>
                                </w:txbxContent>
                              </v:textbox>
                            </v:shape>
                            <v:shape id="Text Box 1021301886" o:spid="_x0000_s1041" type="#_x0000_t202" style="position:absolute;left:23983;top:10861;width:3156;height:3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3027826E" w14:textId="77777777" w:rsidR="00896894" w:rsidRPr="0067467E" w:rsidRDefault="00896894" w:rsidP="00896894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67467E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  <w:t>J</w:t>
                                    </w:r>
                                  </w:p>
                                </w:txbxContent>
                              </v:textbox>
                            </v:shape>
                            <v:shape id="Text Box 531964064" o:spid="_x0000_s1042" type="#_x0000_t202" style="position:absolute;left:13994;top:6500;width:6045;height:26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" filled="f" stroked="f" strokeweight=".5pt">
                              <v:textbox>
                                <w:txbxContent>
                                  <w:p w14:paraId="42C1D313" w14:textId="77777777" w:rsidR="00896894" w:rsidRPr="0067467E" w:rsidRDefault="00896894" w:rsidP="00896894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</w:pPr>
                                    <w:r w:rsidRPr="0067467E"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color w:val="000000" w:themeColor="text1"/>
                                      </w:rPr>
                                      <w:t>dummy</w:t>
                                    </w:r>
                                  </w:p>
                                </w:txbxContent>
                              </v:textbox>
                            </v:shape>
                            <v:group id="Group 566038612" o:spid="_x0000_s1043" style="position:absolute;top:2436;width:25933;height:12798" coordorigin="" coordsize="25933,127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">
                              <v:group id="Group 1170996277" o:spid="_x0000_s1044" style="position:absolute;width:25933;height:12797" coordorigin="" coordsize="25933,127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">
                                <v:group id="Group 264548971" o:spid="_x0000_s1045" style="position:absolute;width:25933;height:12797" coordorigin="" coordsize="25935,128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">
                                  <v:shapetype id="_x0000_t32" coordsize="21600,21600" o:spt="32" o:oned="t" path="m,l21600,21600e" filled="f">
                                    <v:path arrowok="t" fillok="f" o:connecttype="none"/>
                                    <o:lock v:ext="edit" shapetype="t"/>
                                  </v:shapetype>
                                  <v:shape id="Straight Arrow Connector 783313505" o:spid="_x0000_s1046" type="#_x0000_t32" style="position:absolute;width:8072;height:24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" strokecolor="black [3213]" strokeweight="1pt"/>
                                  <v:shape id="Straight Arrow Connector 1376302870" o:spid="_x0000_s1047" type="#_x0000_t32" style="position:absolute;top:2427;width:8232;height:13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" strokecolor="black [3213]" strokeweight="1pt">
                                    <v:stroke startarrow="oval" startarrowwidth="wide" startarrowlength="long" endarrow="oval" endarrowwidth="wide" endarrowlength="long"/>
                                  </v:shape>
                                  <v:shape id="Straight Arrow Connector 2079850685" o:spid="_x0000_s1048" type="#_x0000_t32" style="position:absolute;left:8090;width:107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" strokecolor="black [3213]" strokeweight="1pt">
                                    <v:stroke startarrow="oval" startarrowwidth="wide" startarrowlength="long" endarrow="oval" endarrowwidth="wide" endarrowlength="long"/>
                                  </v:shape>
                                  <v:shape id="Straight Arrow Connector 1064372338" o:spid="_x0000_s1049" type="#_x0000_t32" style="position:absolute;left:8232;top:3724;width:612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" strokecolor="black [3213]" strokeweight="1pt"/>
                                  <v:shape id="Straight Arrow Connector 804941991" o:spid="_x0000_s1050" type="#_x0000_t32" style="position:absolute;left:14363;top:80;width:4459;height:36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" strokecolor="black [3213]" strokeweight="1pt">
                                    <v:stroke startarrow="oval" startarrowwidth="wide" startarrowlength="long" endarrow="oval" endarrowwidth="wide" endarrowlength="long"/>
                                  </v:shape>
                                  <v:shape id="Straight Arrow Connector 1073485890" o:spid="_x0000_s1051" type="#_x0000_t32" style="position:absolute;left:8289;top:3758;width:0;height:43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" strokecolor="black [3213]" strokeweight="1pt"/>
                                  <v:shape id="Straight Arrow Connector 778862496" o:spid="_x0000_s1052" type="#_x0000_t32" style="position:absolute;left:8242;top:8080;width:17689;height:47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" strokecolor="black [3213]" strokeweight="1pt">
                                    <v:stroke startarrow="oval" startarrowwidth="wide" startarrowlength="long" endarrow="oval" endarrowwidth="wide" endarrowlength="long"/>
                                  </v:shape>
                                  <v:shape id="Straight Arrow Connector 1997416253" o:spid="_x0000_s1053" type="#_x0000_t32" style="position:absolute;left:14364;top:8020;width:8267;height: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" strokecolor="black [3213]" strokeweight="1pt">
                                    <v:stroke startarrow="oval" startarrowwidth="wide" startarrowlength="long" endarrow="oval" endarrowwidth="wide" endarrowlength="long"/>
                                  </v:shape>
                                  <v:shape id="Straight Arrow Connector 1855434994" o:spid="_x0000_s1054" type="#_x0000_t32" style="position:absolute;left:18815;width:3833;height:821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" strokecolor="black [3213]" strokeweight="1pt"/>
                                  <v:shape id="Straight Arrow Connector 901015759" o:spid="_x0000_s1055" type="#_x0000_t32" style="position:absolute;left:22648;top:8096;width:3287;height:47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" strokecolor="black [3213]" strokeweight="1pt"/>
                                </v:group>
                                <v:shape id="Straight Arrow Connector 375475164" o:spid="_x0000_s1056" type="#_x0000_t32" style="position:absolute;left:12045;width:19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" strokecolor="black [3213]">
                                  <v:stroke endarrow="block"/>
                                </v:shape>
                                <v:shape id="Straight Arrow Connector 772585624" o:spid="_x0000_s1057" type="#_x0000_t32" style="position:absolute;left:10096;top:3731;width:19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" strokecolor="black [3213]" strokeweight=".5pt">
                                  <v:stroke endarrow="block"/>
                                </v:shape>
                                <v:shape id="Straight Arrow Connector 1833118787" o:spid="_x0000_s1058" type="#_x0000_t32" style="position:absolute;left:17112;top:8047;width:19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" strokecolor="black [3213]">
                                  <v:stroke endarrow="block"/>
                                </v:shape>
                                <v:shape id="Straight Arrow Connector 922218093" o:spid="_x0000_s1059" type="#_x0000_t32" style="position:absolute;left:15824;top:10089;width:2693;height:6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" strokecolor="black [3213]" strokeweight=".5pt">
                                  <v:stroke endarrow="block"/>
                                </v:shape>
                                <v:shape id="Straight Arrow Connector 310731296" o:spid="_x0000_s1060" type="#_x0000_t32" style="position:absolute;left:23647;top:9581;width:929;height:12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" strokecolor="black [3213]" strokeweight=".5pt">
                                  <v:stroke endarrow="block"/>
                                </v:shape>
                                <v:shape id="Straight Arrow Connector 1611397591" o:spid="_x0000_s1061" type="#_x0000_t32" style="position:absolute;left:20296;top:3112;width:759;height:17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" strokecolor="black [3213]" strokeweight=".5pt">
                                  <v:stroke endarrow="block"/>
                                </v:shape>
                                <v:shape id="Straight Arrow Connector 355383937" o:spid="_x0000_s1062" type="#_x0000_t32" style="position:absolute;left:2805;top:1013;width:1948;height:5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" strokecolor="black [3213]">
                                  <v:stroke endarrow="block"/>
                                </v:shape>
                                <v:shape id="Straight Arrow Connector 972388536" o:spid="_x0000_s1063" type="#_x0000_t32" style="position:absolute;left:2924;top:2875;width:1886;height:30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" strokecolor="black [3213]" strokeweight=".5pt">
                                  <v:stroke endarrow="block"/>
                                </v:shape>
                                <v:shape id="Straight Arrow Connector 1793238368" o:spid="_x0000_s1064" type="#_x0000_t32" style="position:absolute;left:15084;top:1818;width:1613;height:12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" strokecolor="black [3213]" strokeweight=".5pt">
                                  <v:stroke endarrow="block"/>
                                </v:shape>
                                <v:shape id="Straight Arrow Connector 995047962" o:spid="_x0000_s1065" type="#_x0000_t32" style="position:absolute;left:11321;top:8051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" strokecolor="black [3213]">
                                  <v:stroke endarrow="block"/>
                                </v:shape>
                                <v:shape id="Straight Arrow Connector 440763710" o:spid="_x0000_s1066" type="#_x0000_t32" style="position:absolute;left:14027;top:5698;width:720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" strokecolor="black [3213]">
                                  <v:stroke endarrow="block"/>
                                </v:shape>
                              </v:group>
                              <v:line id="Straight Connector 898114559" o:spid="_x0000_s1067" style="position:absolute;visibility:visible;mso-wrap-style:square" from="14385,3757" to="14385,8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" strokecolor="black [3213]" strokeweight="1pt">
                                <v:stroke dashstyle="3 1"/>
                              </v:line>
                            </v:group>
                          </v:group>
                          <v:shape id="Straight Arrow Connector 490616583" o:spid="_x0000_s1068" type="#_x0000_t32" style="position:absolute;left:7747;top:8326;width:1080;height: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" strokecolor="black [3213]" strokeweight=".5pt">
                            <v:stroke endarrow="block"/>
                          </v:shape>
                        </v:group>
                      </v:group>
                      <v:shape id="Text Box 796840916" o:spid="_x0000_s1069" type="#_x0000_t202" style="position:absolute;left:8563;top:8008;width:6045;height:3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" filled="f" stroked="f" strokeweight=".5pt">
                        <v:textbox>
                          <w:txbxContent>
                            <w:p w14:paraId="33026DEC" w14:textId="77777777" w:rsidR="00896894" w:rsidRPr="0067467E" w:rsidRDefault="00896894" w:rsidP="00896894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</w:rPr>
                              </w:pPr>
                              <w:r w:rsidRPr="0067467E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 w:themeColor="text1"/>
                                </w:rPr>
                                <w:t>dummy</w:t>
                              </w:r>
                            </w:p>
                          </w:txbxContent>
                        </v:textbox>
                      </v:shape>
                      <w10:wrap type="topAndBottom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AD2E3CB" wp14:editId="39A19D85">
                      <wp:simplePos x="0" y="0"/>
                      <wp:positionH relativeFrom="column">
                        <wp:posOffset>3959225</wp:posOffset>
                      </wp:positionH>
                      <wp:positionV relativeFrom="paragraph">
                        <wp:posOffset>2329180</wp:posOffset>
                      </wp:positionV>
                      <wp:extent cx="584200" cy="279400"/>
                      <wp:effectExtent l="0" t="0" r="0" b="6350"/>
                      <wp:wrapNone/>
                      <wp:docPr id="20060539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84200" cy="2794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B352CF6" w14:textId="3AA4CAB9" w:rsidR="00257312" w:rsidRPr="00257312" w:rsidRDefault="00257312" w:rsidP="00257312">
                                  <w:pP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lang w:val="en-AU"/>
                                    </w:rPr>
                                  </w:pPr>
                                  <w:r w:rsidRPr="00257312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lang w:val="en-AU"/>
                                    </w:rPr>
                                    <w:t>fin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lang w:val="en-AU"/>
                                    </w:rPr>
                                    <w:t>i</w:t>
                                  </w:r>
                                  <w:r w:rsidRPr="00257312">
                                    <w:rPr>
                                      <w:rFonts w:ascii="Times New Roman" w:hAnsi="Times New Roman" w:cs="Times New Roman"/>
                                      <w:color w:val="000000" w:themeColor="text1"/>
                                      <w:lang w:val="en-AU"/>
                                    </w:rPr>
                                    <w:t>s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D2E3CB" id="_x0000_s1070" type="#_x0000_t202" style="position:absolute;margin-left:311.75pt;margin-top:183.4pt;width:46pt;height:2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" filled="f" stroked="f" strokeweight=".5pt">
                      <v:textbox>
                        <w:txbxContent>
                          <w:p w14:paraId="0B352CF6" w14:textId="3AA4CAB9" w:rsidR="00257312" w:rsidRPr="00257312" w:rsidRDefault="00257312" w:rsidP="00257312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lang w:val="en-AU"/>
                              </w:rPr>
                            </w:pPr>
                            <w:r w:rsidRPr="00257312">
                              <w:rPr>
                                <w:rFonts w:ascii="Times New Roman" w:hAnsi="Times New Roman" w:cs="Times New Roman"/>
                                <w:color w:val="000000" w:themeColor="text1"/>
                                <w:lang w:val="en-AU"/>
                              </w:rPr>
                              <w:t>fin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lang w:val="en-AU"/>
                              </w:rPr>
                              <w:t>i</w:t>
                            </w:r>
                            <w:r w:rsidRPr="00257312">
                              <w:rPr>
                                <w:rFonts w:ascii="Times New Roman" w:hAnsi="Times New Roman" w:cs="Times New Roman"/>
                                <w:color w:val="000000" w:themeColor="text1"/>
                                <w:lang w:val="en-AU"/>
                              </w:rPr>
                              <w:t>s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96894">
              <w:br/>
            </w:r>
            <w:r w:rsidR="002137C7" w:rsidRPr="00386D24">
              <w:t>One approach is to create</w:t>
            </w:r>
            <w:r w:rsidR="00C61813" w:rsidRPr="00386D24">
              <w:t xml:space="preserve"> a diagram</w:t>
            </w:r>
            <w:r w:rsidR="005562E9">
              <w:t>.:</w:t>
            </w:r>
          </w:p>
          <w:p w14:paraId="012E1A12" w14:textId="1DACF04B" w:rsidR="00C61813" w:rsidRPr="00386D24" w:rsidRDefault="00C61813" w:rsidP="00386D24">
            <w:pPr>
              <w:pStyle w:val="VCAAtablecondensed"/>
            </w:pPr>
          </w:p>
          <w:p w14:paraId="60AADF0E" w14:textId="7395CEAD" w:rsidR="00C61813" w:rsidRPr="00386D24" w:rsidRDefault="00C61813" w:rsidP="00386D24">
            <w:pPr>
              <w:pStyle w:val="VCAAtablecondensed"/>
            </w:pPr>
          </w:p>
          <w:p w14:paraId="163C16F9" w14:textId="665E1EB5" w:rsidR="00C61813" w:rsidRPr="00386D24" w:rsidRDefault="00C61813" w:rsidP="00386D24">
            <w:pPr>
              <w:pStyle w:val="VCAAtablecondensed"/>
            </w:pPr>
          </w:p>
          <w:p w14:paraId="1A4A0934" w14:textId="1C8F22D0" w:rsidR="00C61813" w:rsidRPr="00386D24" w:rsidRDefault="00C61813" w:rsidP="00386D24">
            <w:pPr>
              <w:pStyle w:val="VCAAtablecondensed"/>
            </w:pPr>
          </w:p>
          <w:p w14:paraId="254FD2F4" w14:textId="428AE591" w:rsidR="00C61813" w:rsidRPr="00386D24" w:rsidRDefault="00C61813" w:rsidP="00386D24">
            <w:pPr>
              <w:pStyle w:val="VCAAtablecondensed"/>
            </w:pPr>
          </w:p>
          <w:p w14:paraId="025CA3ED" w14:textId="0CA50EE9" w:rsidR="00C61813" w:rsidRPr="00386D24" w:rsidRDefault="00C61813" w:rsidP="00386D24">
            <w:pPr>
              <w:pStyle w:val="VCAAtablecondensed"/>
            </w:pPr>
          </w:p>
          <w:p w14:paraId="370960F0" w14:textId="6078092E" w:rsidR="00C61813" w:rsidRPr="00386D24" w:rsidRDefault="00C61813" w:rsidP="00386D24">
            <w:pPr>
              <w:pStyle w:val="VCAAtablecondensed"/>
            </w:pPr>
          </w:p>
          <w:p w14:paraId="467C9910" w14:textId="17710B58" w:rsidR="00C61813" w:rsidRPr="00386D24" w:rsidRDefault="00C61813" w:rsidP="00386D24">
            <w:pPr>
              <w:pStyle w:val="VCAAtablecondensed"/>
            </w:pPr>
            <w:r w:rsidRPr="00386D24">
              <w:t>Checking the options</w:t>
            </w:r>
          </w:p>
          <w:p w14:paraId="3508C451" w14:textId="56B8A798" w:rsidR="00C61813" w:rsidRPr="00386D24" w:rsidRDefault="00C61813" w:rsidP="00386D24">
            <w:pPr>
              <w:pStyle w:val="VCAAtablecondensed"/>
            </w:pPr>
            <w:r w:rsidRPr="00386D24">
              <w:t>A</w:t>
            </w:r>
            <w:r w:rsidR="00A64B18" w:rsidRPr="00386D24">
              <w:t xml:space="preserve">. </w:t>
            </w:r>
            <w:r w:rsidR="006210BE" w:rsidRPr="00386D24">
              <w:t xml:space="preserve">H requires C and F. C requires A and F requires D which requires B. Given each activity has a minimum of 1 </w:t>
            </w:r>
            <w:r w:rsidR="00896894">
              <w:t>day</w:t>
            </w:r>
            <w:r w:rsidR="006210BE" w:rsidRPr="00386D24">
              <w:t>, EST (H) would be 3</w:t>
            </w:r>
            <w:r w:rsidR="006210BE" w:rsidRPr="00386D24">
              <w:tab/>
            </w:r>
            <w:r w:rsidR="006210BE" w:rsidRPr="00386D24">
              <w:rPr>
                <w:rStyle w:val="VCAAbold"/>
              </w:rPr>
              <w:t>NOT TRUE</w:t>
            </w:r>
          </w:p>
          <w:p w14:paraId="2C603889" w14:textId="6638B726" w:rsidR="00C61813" w:rsidRPr="00386D24" w:rsidRDefault="00C61813" w:rsidP="00386D24">
            <w:pPr>
              <w:pStyle w:val="VCAAtablecondensed"/>
            </w:pPr>
            <w:r w:rsidRPr="00386D24">
              <w:t>B</w:t>
            </w:r>
            <w:r w:rsidR="00A64B18" w:rsidRPr="00386D24">
              <w:t xml:space="preserve">. </w:t>
            </w:r>
            <w:r w:rsidRPr="00386D24">
              <w:t>F requires D only and G requires D and E</w:t>
            </w:r>
            <w:r w:rsidRPr="00386D24">
              <w:tab/>
            </w:r>
            <w:r w:rsidRPr="00386D24">
              <w:rPr>
                <w:rStyle w:val="VCAAbold"/>
              </w:rPr>
              <w:t>TRUE</w:t>
            </w:r>
          </w:p>
          <w:p w14:paraId="0265A2D6" w14:textId="382B3994" w:rsidR="00C61813" w:rsidRPr="00386D24" w:rsidRDefault="00C61813" w:rsidP="00386D24">
            <w:pPr>
              <w:pStyle w:val="VCAAtablecondensed"/>
            </w:pPr>
            <w:r w:rsidRPr="00386D24">
              <w:t>C</w:t>
            </w:r>
            <w:r w:rsidR="00A64B18" w:rsidRPr="00386D24">
              <w:t xml:space="preserve">. </w:t>
            </w:r>
            <w:r w:rsidRPr="00386D24">
              <w:t>The path BDGJ can be traced</w:t>
            </w:r>
            <w:r w:rsidRPr="00386D24">
              <w:tab/>
            </w:r>
            <w:r w:rsidRPr="00386D24">
              <w:tab/>
            </w:r>
            <w:r w:rsidRPr="00386D24">
              <w:rPr>
                <w:rStyle w:val="VCAAbold"/>
              </w:rPr>
              <w:t>TRUE</w:t>
            </w:r>
          </w:p>
          <w:p w14:paraId="6581B599" w14:textId="01F372D1" w:rsidR="00C61813" w:rsidRPr="00386D24" w:rsidRDefault="00C61813" w:rsidP="00386D24">
            <w:pPr>
              <w:pStyle w:val="VCAAtablecondensed"/>
            </w:pPr>
            <w:r w:rsidRPr="00386D24">
              <w:t>D</w:t>
            </w:r>
            <w:r w:rsidR="00A64B18" w:rsidRPr="00386D24">
              <w:t xml:space="preserve">. </w:t>
            </w:r>
            <w:r w:rsidRPr="00386D24">
              <w:t>If LST (E) is 3, then LST (D) will also be 3. Path BDFHL will now be 7 days (minimum) which is longer than BEGJ at 6 days.</w:t>
            </w:r>
            <w:r w:rsidRPr="00386D24">
              <w:tab/>
              <w:t xml:space="preserve"> </w:t>
            </w:r>
            <w:r w:rsidRPr="00386D24">
              <w:rPr>
                <w:rStyle w:val="VCAAbold"/>
              </w:rPr>
              <w:t>TRUE</w:t>
            </w:r>
          </w:p>
          <w:p w14:paraId="345CED1D" w14:textId="3026077D" w:rsidR="00AF36C8" w:rsidRPr="002137C7" w:rsidRDefault="00C61813" w:rsidP="00386D24">
            <w:pPr>
              <w:pStyle w:val="VCAAtablecondensed"/>
            </w:pPr>
            <w:proofErr w:type="gramStart"/>
            <w:r w:rsidRPr="00386D24">
              <w:t>E</w:t>
            </w:r>
            <w:r w:rsidR="00A64B18" w:rsidRPr="00386D24">
              <w:t xml:space="preserve">  </w:t>
            </w:r>
            <w:r w:rsidR="006210BE" w:rsidRPr="00386D24">
              <w:t>I</w:t>
            </w:r>
            <w:proofErr w:type="gramEnd"/>
            <w:r w:rsidR="006210BE" w:rsidRPr="00386D24">
              <w:t xml:space="preserve"> requires E only and F requires D only, but G requires both D and E    </w:t>
            </w:r>
            <w:r w:rsidR="006210BE" w:rsidRPr="00386D24">
              <w:rPr>
                <w:rStyle w:val="VCAAbold"/>
              </w:rPr>
              <w:t>TRUE</w:t>
            </w:r>
            <w:r w:rsidR="006210BE" w:rsidRPr="00386D24">
              <w:t xml:space="preserve"> </w:t>
            </w:r>
          </w:p>
        </w:tc>
      </w:tr>
    </w:tbl>
    <w:p w14:paraId="217CD433" w14:textId="758CE869" w:rsidR="00623A43" w:rsidRPr="00A52411" w:rsidRDefault="00623A43" w:rsidP="00AF36C8">
      <w:pPr>
        <w:pStyle w:val="VCAAbody"/>
        <w:rPr>
          <w:lang w:val="en-AU"/>
        </w:rPr>
      </w:pPr>
    </w:p>
    <w:p w14:paraId="47B4A1C5" w14:textId="77777777" w:rsidR="00AF36C8" w:rsidRPr="00A52411" w:rsidRDefault="00AF36C8" w:rsidP="00AF36C8">
      <w:pPr>
        <w:pStyle w:val="VCAAbody"/>
        <w:rPr>
          <w:lang w:val="en-AU"/>
        </w:rPr>
      </w:pPr>
    </w:p>
    <w:sectPr w:rsidR="00AF36C8" w:rsidRPr="00A52411" w:rsidSect="00B230DB">
      <w:headerReference w:type="default" r:id="rId24"/>
      <w:footerReference w:type="default" r:id="rId25"/>
      <w:headerReference w:type="first" r:id="rId26"/>
      <w:footerReference w:type="first" r:id="rId27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ypesetting">
    <w:charset w:val="B2"/>
    <w:family w:val="script"/>
    <w:pitch w:val="variable"/>
    <w:sig w:usb0="80002007" w:usb1="80000000" w:usb2="00000008" w:usb3="00000000" w:csb0="000000D3" w:csb1="00000000"/>
  </w:font>
  <w:font w:name="Palatino">
    <w:altName w:val="Segoe UI Historic"/>
    <w:charset w:val="4D"/>
    <w:family w:val="auto"/>
    <w:pitch w:val="variable"/>
    <w:sig w:usb0="A00002FF" w:usb1="7800205A" w:usb2="14600000" w:usb3="00000000" w:csb0="00000193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2A5FCAA8" w:rsidR="008428B1" w:rsidRPr="00D86DE4" w:rsidRDefault="00AF36C8" w:rsidP="00D86DE4">
    <w:pPr>
      <w:pStyle w:val="VCAAcaptionsandfootnotes"/>
      <w:rPr>
        <w:color w:val="999999" w:themeColor="accent2"/>
      </w:rPr>
    </w:pPr>
    <w:r>
      <w:t xml:space="preserve">2024 VCE </w:t>
    </w:r>
    <w:r w:rsidR="00F01516">
      <w:t xml:space="preserve">General Mathematics 1 </w:t>
    </w:r>
    <w:r w:rsidR="005562E9">
      <w:t xml:space="preserve">(NHT) </w:t>
    </w:r>
    <w:r>
      <w:t>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8884C6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DE33332"/>
    <w:multiLevelType w:val="multilevel"/>
    <w:tmpl w:val="72E40C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F196FDF"/>
    <w:multiLevelType w:val="hybridMultilevel"/>
    <w:tmpl w:val="F7007EAC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72C799B"/>
    <w:multiLevelType w:val="hybridMultilevel"/>
    <w:tmpl w:val="AC9A4168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5DDE5B45"/>
    <w:multiLevelType w:val="hybridMultilevel"/>
    <w:tmpl w:val="3CB6838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62872B6C"/>
    <w:multiLevelType w:val="hybridMultilevel"/>
    <w:tmpl w:val="67E4F826"/>
    <w:lvl w:ilvl="0" w:tplc="644C383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8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993534086">
    <w:abstractNumId w:val="7"/>
  </w:num>
  <w:num w:numId="2" w16cid:durableId="2117822825">
    <w:abstractNumId w:val="5"/>
  </w:num>
  <w:num w:numId="3" w16cid:durableId="1480423409">
    <w:abstractNumId w:val="2"/>
  </w:num>
  <w:num w:numId="4" w16cid:durableId="1781341569">
    <w:abstractNumId w:val="0"/>
  </w:num>
  <w:num w:numId="5" w16cid:durableId="1544710535">
    <w:abstractNumId w:val="6"/>
  </w:num>
  <w:num w:numId="6" w16cid:durableId="393359158">
    <w:abstractNumId w:val="9"/>
  </w:num>
  <w:num w:numId="7" w16cid:durableId="600449800">
    <w:abstractNumId w:val="10"/>
  </w:num>
  <w:num w:numId="8" w16cid:durableId="635649036">
    <w:abstractNumId w:val="3"/>
  </w:num>
  <w:num w:numId="9" w16cid:durableId="775293633">
    <w:abstractNumId w:val="8"/>
  </w:num>
  <w:num w:numId="10" w16cid:durableId="312831633">
    <w:abstractNumId w:val="4"/>
  </w:num>
  <w:num w:numId="11" w16cid:durableId="471800309">
    <w:abstractNumId w:val="7"/>
  </w:num>
  <w:num w:numId="12" w16cid:durableId="2071078166">
    <w:abstractNumId w:val="7"/>
  </w:num>
  <w:num w:numId="13" w16cid:durableId="156573954">
    <w:abstractNumId w:val="5"/>
  </w:num>
  <w:num w:numId="14" w16cid:durableId="71246285">
    <w:abstractNumId w:val="2"/>
  </w:num>
  <w:num w:numId="15" w16cid:durableId="2136674352">
    <w:abstractNumId w:val="0"/>
  </w:num>
  <w:num w:numId="16" w16cid:durableId="1846819246">
    <w:abstractNumId w:val="6"/>
  </w:num>
  <w:num w:numId="17" w16cid:durableId="8521076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removePersonalInformation/>
  <w:removeDateAndTime/>
  <w:proofState w:spelling="clean" w:grammar="clean"/>
  <w:stylePaneFormatFilter w:val="1724" w:allStyles="0" w:customStyles="0" w:latentStyles="1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634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046EF"/>
    <w:rsid w:val="00024018"/>
    <w:rsid w:val="000441A3"/>
    <w:rsid w:val="0005780E"/>
    <w:rsid w:val="00065CC6"/>
    <w:rsid w:val="0008337A"/>
    <w:rsid w:val="00090D46"/>
    <w:rsid w:val="000A33D3"/>
    <w:rsid w:val="000A71F7"/>
    <w:rsid w:val="000F09E4"/>
    <w:rsid w:val="000F16FD"/>
    <w:rsid w:val="000F5AAF"/>
    <w:rsid w:val="00120DB9"/>
    <w:rsid w:val="00143520"/>
    <w:rsid w:val="00153AD2"/>
    <w:rsid w:val="001779EA"/>
    <w:rsid w:val="00182027"/>
    <w:rsid w:val="00184297"/>
    <w:rsid w:val="00185CDF"/>
    <w:rsid w:val="001B2190"/>
    <w:rsid w:val="001C3EEA"/>
    <w:rsid w:val="001D3246"/>
    <w:rsid w:val="001D3C28"/>
    <w:rsid w:val="001F3CD5"/>
    <w:rsid w:val="0020105D"/>
    <w:rsid w:val="002046A4"/>
    <w:rsid w:val="002076D3"/>
    <w:rsid w:val="00210542"/>
    <w:rsid w:val="002137C7"/>
    <w:rsid w:val="002279BA"/>
    <w:rsid w:val="002329F3"/>
    <w:rsid w:val="00243F0D"/>
    <w:rsid w:val="00257312"/>
    <w:rsid w:val="00260767"/>
    <w:rsid w:val="002647BB"/>
    <w:rsid w:val="002754C1"/>
    <w:rsid w:val="002841C8"/>
    <w:rsid w:val="0028516B"/>
    <w:rsid w:val="0028568B"/>
    <w:rsid w:val="002A0FEC"/>
    <w:rsid w:val="002C6F90"/>
    <w:rsid w:val="002E4FB5"/>
    <w:rsid w:val="00302FB8"/>
    <w:rsid w:val="00304EA1"/>
    <w:rsid w:val="00314D81"/>
    <w:rsid w:val="00322FC6"/>
    <w:rsid w:val="00350651"/>
    <w:rsid w:val="0035293F"/>
    <w:rsid w:val="00384D96"/>
    <w:rsid w:val="00385147"/>
    <w:rsid w:val="00386D24"/>
    <w:rsid w:val="00391986"/>
    <w:rsid w:val="00393D4C"/>
    <w:rsid w:val="003A00B4"/>
    <w:rsid w:val="003B2257"/>
    <w:rsid w:val="003C5E71"/>
    <w:rsid w:val="003C6C6D"/>
    <w:rsid w:val="003D6CBD"/>
    <w:rsid w:val="003E31E2"/>
    <w:rsid w:val="00400537"/>
    <w:rsid w:val="00407528"/>
    <w:rsid w:val="00417AA3"/>
    <w:rsid w:val="00425DFE"/>
    <w:rsid w:val="00434EDB"/>
    <w:rsid w:val="00440B32"/>
    <w:rsid w:val="0044213C"/>
    <w:rsid w:val="0046078D"/>
    <w:rsid w:val="00495C80"/>
    <w:rsid w:val="004A2ED8"/>
    <w:rsid w:val="004D503E"/>
    <w:rsid w:val="004F5BDA"/>
    <w:rsid w:val="0051631E"/>
    <w:rsid w:val="00520961"/>
    <w:rsid w:val="00534FA7"/>
    <w:rsid w:val="00537A1F"/>
    <w:rsid w:val="005562E9"/>
    <w:rsid w:val="005570CF"/>
    <w:rsid w:val="00566029"/>
    <w:rsid w:val="005923CB"/>
    <w:rsid w:val="005B391B"/>
    <w:rsid w:val="005D3D78"/>
    <w:rsid w:val="005E2EF0"/>
    <w:rsid w:val="005F4092"/>
    <w:rsid w:val="006210BE"/>
    <w:rsid w:val="00623A43"/>
    <w:rsid w:val="006532E1"/>
    <w:rsid w:val="006663C6"/>
    <w:rsid w:val="006763F1"/>
    <w:rsid w:val="0068471E"/>
    <w:rsid w:val="00684F98"/>
    <w:rsid w:val="00693FFD"/>
    <w:rsid w:val="006A1956"/>
    <w:rsid w:val="006D2159"/>
    <w:rsid w:val="006E195F"/>
    <w:rsid w:val="006F787C"/>
    <w:rsid w:val="00702636"/>
    <w:rsid w:val="00724507"/>
    <w:rsid w:val="00747109"/>
    <w:rsid w:val="00773E6C"/>
    <w:rsid w:val="0078011F"/>
    <w:rsid w:val="00781FB1"/>
    <w:rsid w:val="007A4B91"/>
    <w:rsid w:val="007C55DE"/>
    <w:rsid w:val="007C600D"/>
    <w:rsid w:val="007D1B6D"/>
    <w:rsid w:val="007D3B26"/>
    <w:rsid w:val="00813C37"/>
    <w:rsid w:val="008154B5"/>
    <w:rsid w:val="00823962"/>
    <w:rsid w:val="008428B1"/>
    <w:rsid w:val="00845726"/>
    <w:rsid w:val="008468E3"/>
    <w:rsid w:val="00850410"/>
    <w:rsid w:val="00852719"/>
    <w:rsid w:val="00860115"/>
    <w:rsid w:val="0088783C"/>
    <w:rsid w:val="00896894"/>
    <w:rsid w:val="009305AA"/>
    <w:rsid w:val="009370BC"/>
    <w:rsid w:val="009403B9"/>
    <w:rsid w:val="00970580"/>
    <w:rsid w:val="0098739B"/>
    <w:rsid w:val="009906B5"/>
    <w:rsid w:val="009B109D"/>
    <w:rsid w:val="009B42B9"/>
    <w:rsid w:val="009B61E5"/>
    <w:rsid w:val="009D0E9E"/>
    <w:rsid w:val="009D1E89"/>
    <w:rsid w:val="009E5707"/>
    <w:rsid w:val="009F77F7"/>
    <w:rsid w:val="00A17661"/>
    <w:rsid w:val="00A24B2D"/>
    <w:rsid w:val="00A40966"/>
    <w:rsid w:val="00A52411"/>
    <w:rsid w:val="00A64B18"/>
    <w:rsid w:val="00A921E0"/>
    <w:rsid w:val="00A922F4"/>
    <w:rsid w:val="00AE5526"/>
    <w:rsid w:val="00AF051B"/>
    <w:rsid w:val="00AF36C8"/>
    <w:rsid w:val="00B01578"/>
    <w:rsid w:val="00B0738F"/>
    <w:rsid w:val="00B13D3B"/>
    <w:rsid w:val="00B230DB"/>
    <w:rsid w:val="00B26601"/>
    <w:rsid w:val="00B41951"/>
    <w:rsid w:val="00B52A50"/>
    <w:rsid w:val="00B53229"/>
    <w:rsid w:val="00B5443D"/>
    <w:rsid w:val="00B62480"/>
    <w:rsid w:val="00B717F4"/>
    <w:rsid w:val="00B805DB"/>
    <w:rsid w:val="00B81B70"/>
    <w:rsid w:val="00BB3BAB"/>
    <w:rsid w:val="00BD0724"/>
    <w:rsid w:val="00BD2B91"/>
    <w:rsid w:val="00BE5521"/>
    <w:rsid w:val="00BE60F0"/>
    <w:rsid w:val="00BF0BBA"/>
    <w:rsid w:val="00BF6C23"/>
    <w:rsid w:val="00C0540A"/>
    <w:rsid w:val="00C21559"/>
    <w:rsid w:val="00C27897"/>
    <w:rsid w:val="00C35203"/>
    <w:rsid w:val="00C53263"/>
    <w:rsid w:val="00C60997"/>
    <w:rsid w:val="00C61813"/>
    <w:rsid w:val="00C629B5"/>
    <w:rsid w:val="00C742D3"/>
    <w:rsid w:val="00C75F1D"/>
    <w:rsid w:val="00C95156"/>
    <w:rsid w:val="00C95D22"/>
    <w:rsid w:val="00CA0DC2"/>
    <w:rsid w:val="00CB68E8"/>
    <w:rsid w:val="00CF4002"/>
    <w:rsid w:val="00D04F01"/>
    <w:rsid w:val="00D06414"/>
    <w:rsid w:val="00D10AA4"/>
    <w:rsid w:val="00D20ED9"/>
    <w:rsid w:val="00D24E5A"/>
    <w:rsid w:val="00D338E4"/>
    <w:rsid w:val="00D51947"/>
    <w:rsid w:val="00D532F0"/>
    <w:rsid w:val="00D56E0F"/>
    <w:rsid w:val="00D71451"/>
    <w:rsid w:val="00D77413"/>
    <w:rsid w:val="00D82759"/>
    <w:rsid w:val="00D86DE4"/>
    <w:rsid w:val="00DD6556"/>
    <w:rsid w:val="00DE1909"/>
    <w:rsid w:val="00DE51DB"/>
    <w:rsid w:val="00DE63AC"/>
    <w:rsid w:val="00DF4A82"/>
    <w:rsid w:val="00E23F1D"/>
    <w:rsid w:val="00E24216"/>
    <w:rsid w:val="00E2591A"/>
    <w:rsid w:val="00E25F16"/>
    <w:rsid w:val="00E30E05"/>
    <w:rsid w:val="00E35622"/>
    <w:rsid w:val="00E36361"/>
    <w:rsid w:val="00E55AE9"/>
    <w:rsid w:val="00E64257"/>
    <w:rsid w:val="00E8091E"/>
    <w:rsid w:val="00E85718"/>
    <w:rsid w:val="00EB0C84"/>
    <w:rsid w:val="00EC3A08"/>
    <w:rsid w:val="00EC57D5"/>
    <w:rsid w:val="00ED3303"/>
    <w:rsid w:val="00ED719C"/>
    <w:rsid w:val="00EF4188"/>
    <w:rsid w:val="00F01516"/>
    <w:rsid w:val="00F03AFB"/>
    <w:rsid w:val="00F1508A"/>
    <w:rsid w:val="00F17FDE"/>
    <w:rsid w:val="00F24A9A"/>
    <w:rsid w:val="00F33E38"/>
    <w:rsid w:val="00F40D53"/>
    <w:rsid w:val="00F4525C"/>
    <w:rsid w:val="00F50691"/>
    <w:rsid w:val="00F50D86"/>
    <w:rsid w:val="00F83DDF"/>
    <w:rsid w:val="00FB267D"/>
    <w:rsid w:val="00FD21FA"/>
    <w:rsid w:val="00FD297A"/>
    <w:rsid w:val="00FD29D3"/>
    <w:rsid w:val="00FD3594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89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7D3B2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A52411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A52411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A52411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A52411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A52411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A52411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A52411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A52411"/>
    <w:pPr>
      <w:widowControl w:val="0"/>
      <w:numPr>
        <w:numId w:val="12"/>
      </w:numPr>
      <w:tabs>
        <w:tab w:val="left" w:pos="425"/>
      </w:tabs>
      <w:spacing w:before="60" w:after="60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A52411"/>
    <w:pPr>
      <w:numPr>
        <w:numId w:val="13"/>
      </w:numPr>
    </w:pPr>
  </w:style>
  <w:style w:type="paragraph" w:customStyle="1" w:styleId="VCAAnumbers">
    <w:name w:val="VCAA numbers"/>
    <w:basedOn w:val="VCAAbullet"/>
    <w:qFormat/>
    <w:rsid w:val="00A52411"/>
    <w:pPr>
      <w:numPr>
        <w:numId w:val="14"/>
      </w:numPr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A52411"/>
    <w:pPr>
      <w:numPr>
        <w:numId w:val="15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A52411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A52411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A52411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A52411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A52411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A52411"/>
    <w:pPr>
      <w:numPr>
        <w:numId w:val="16"/>
      </w:numPr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A52411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A52411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A52411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A52411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A52411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A52411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A52411"/>
    <w:pPr>
      <w:ind w:left="720"/>
    </w:pPr>
    <w:rPr>
      <w:b/>
      <w:i/>
    </w:rPr>
  </w:style>
  <w:style w:type="character" w:customStyle="1" w:styleId="VCAAbold">
    <w:name w:val="VCAA bold"/>
    <w:basedOn w:val="DefaultParagraphFont"/>
    <w:uiPriority w:val="1"/>
    <w:qFormat/>
    <w:rsid w:val="00A52411"/>
    <w:rPr>
      <w:b/>
      <w:bCs/>
    </w:rPr>
  </w:style>
  <w:style w:type="paragraph" w:styleId="Revision">
    <w:name w:val="Revision"/>
    <w:hidden/>
    <w:uiPriority w:val="99"/>
    <w:semiHidden/>
    <w:rsid w:val="00A52411"/>
    <w:pPr>
      <w:spacing w:after="0" w:line="240" w:lineRule="auto"/>
    </w:pPr>
  </w:style>
  <w:style w:type="paragraph" w:customStyle="1" w:styleId="VCAAbodyformaths">
    <w:name w:val="VCAA body for maths"/>
    <w:basedOn w:val="Normal"/>
    <w:qFormat/>
    <w:rsid w:val="00A52411"/>
    <w:pPr>
      <w:spacing w:before="120" w:after="120" w:line="360" w:lineRule="auto"/>
    </w:pPr>
    <w:rPr>
      <w:rFonts w:ascii="Arial" w:eastAsia="Arial" w:hAnsi="Arial" w:cs="Arial"/>
      <w:color w:val="000000"/>
      <w:sz w:val="20"/>
    </w:rPr>
  </w:style>
  <w:style w:type="paragraph" w:customStyle="1" w:styleId="VCAAbulletformaths">
    <w:name w:val="VCAA bullet for maths"/>
    <w:basedOn w:val="VCAAbullet"/>
    <w:qFormat/>
    <w:rsid w:val="00A52411"/>
    <w:pPr>
      <w:spacing w:before="120" w:after="120"/>
      <w:ind w:left="425" w:hanging="425"/>
      <w:contextualSpacing w:val="0"/>
    </w:pPr>
  </w:style>
  <w:style w:type="character" w:customStyle="1" w:styleId="VCAAcambria">
    <w:name w:val="VCAA cambria"/>
    <w:basedOn w:val="DefaultParagraphFont"/>
    <w:uiPriority w:val="1"/>
    <w:qFormat/>
    <w:rsid w:val="00A52411"/>
    <w:rPr>
      <w:rFonts w:ascii="Cambria Math" w:hAnsi="Cambria Math" w:cs="Arabic Typesetting"/>
      <w:i/>
      <w:iCs/>
    </w:rPr>
  </w:style>
  <w:style w:type="paragraph" w:customStyle="1" w:styleId="VCAACambriaMath">
    <w:name w:val="VCAA Cambria Math"/>
    <w:basedOn w:val="Normal"/>
    <w:qFormat/>
    <w:rsid w:val="00A52411"/>
    <w:rPr>
      <w:rFonts w:ascii="Cambria Math" w:eastAsiaTheme="minorEastAsia" w:hAnsi="Cambria Math"/>
    </w:rPr>
  </w:style>
  <w:style w:type="character" w:customStyle="1" w:styleId="VCAAitalics">
    <w:name w:val="VCAA italics"/>
    <w:basedOn w:val="DefaultParagraphFont"/>
    <w:uiPriority w:val="1"/>
    <w:qFormat/>
    <w:rsid w:val="00A52411"/>
    <w:rPr>
      <w:i/>
      <w:iCs/>
    </w:rPr>
  </w:style>
  <w:style w:type="character" w:customStyle="1" w:styleId="VCAAsubscript">
    <w:name w:val="VCAA subscript"/>
    <w:basedOn w:val="DefaultParagraphFont"/>
    <w:uiPriority w:val="1"/>
    <w:qFormat/>
    <w:rsid w:val="00A52411"/>
    <w:rPr>
      <w:b w:val="0"/>
      <w:i w:val="0"/>
      <w:position w:val="-6"/>
      <w:sz w:val="18"/>
      <w:lang w:val="fr-FR"/>
    </w:rPr>
  </w:style>
  <w:style w:type="character" w:customStyle="1" w:styleId="VCAAsubscriptitalic">
    <w:name w:val="VCAA subscript italic"/>
    <w:basedOn w:val="DefaultParagraphFont"/>
    <w:uiPriority w:val="1"/>
    <w:qFormat/>
    <w:rsid w:val="00A52411"/>
    <w:rPr>
      <w:i/>
      <w:iCs/>
      <w:position w:val="-6"/>
      <w:sz w:val="18"/>
      <w:lang w:val="fr-FR"/>
    </w:rPr>
  </w:style>
  <w:style w:type="character" w:customStyle="1" w:styleId="VCAAcondensedsuperscript">
    <w:name w:val="VCAA condensed superscript"/>
    <w:basedOn w:val="DefaultParagraphFont"/>
    <w:uiPriority w:val="1"/>
    <w:qFormat/>
    <w:rsid w:val="005562E9"/>
    <w:rPr>
      <w:vertAlign w:val="superscript"/>
      <w:lang w:val="en-AU" w:eastAsia="en-AU"/>
    </w:rPr>
  </w:style>
  <w:style w:type="paragraph" w:customStyle="1" w:styleId="VCAAtablecondensedequations">
    <w:name w:val="VCAA table condensed equations"/>
    <w:basedOn w:val="VCAAtablecondensed"/>
    <w:qFormat/>
    <w:rsid w:val="007D3B26"/>
    <w:pPr>
      <w:spacing w:before="120" w:after="120" w:line="480" w:lineRule="auto"/>
    </w:pPr>
    <w:rPr>
      <w:lang w:val="en-AU"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32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60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6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29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21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header" Target="header2.xml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jpg"/><Relationship Id="rId28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8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8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7462F6DD-3FE3-43CB-8E2E-0D57AE5D69E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3E6D433A-EAB4-48F0-BC97-38212ED2A3E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1aab662d-a6b2-42d6-996b-a574723d1ad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8823BD31-5DB3-4CDF-A847-9812D1CB7F8E}">
  <ds:schemaRefs>
    <ds:schemaRef ds:uri="http://schemas.microsoft.com/sharepoint/v3"/>
    <ds:schemaRef ds:uri="http://purl.org/dc/elements/1.1/"/>
    <ds:schemaRef ds:uri="1aab662d-a6b2-42d6-996b-a574723d1ad8"/>
    <ds:schemaRef ds:uri="http://purl.org/dc/dcmitype/"/>
    <ds:schemaRef ds:uri="http://schemas.microsoft.com/office/2006/metadata/properties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18</Words>
  <Characters>352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4 VCE General Mathematics 1 (NHT) external assessment report</vt:lpstr>
    </vt:vector>
  </TitlesOfParts>
  <Company/>
  <LinksUpToDate>false</LinksUpToDate>
  <CharactersWithSpaces>4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4 VCE General Mathematics 1 (NHT) external assessment report</dc:title>
  <dc:creator/>
  <cp:lastModifiedBy/>
  <cp:revision>1</cp:revision>
  <dcterms:created xsi:type="dcterms:W3CDTF">2024-07-25T01:24:00Z</dcterms:created>
  <dcterms:modified xsi:type="dcterms:W3CDTF">2026-02-03T0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  <property fmtid="{D5CDD505-2E9C-101B-9397-08002B2CF9AE}" pid="3" name="DEECD_Author">
    <vt:lpwstr/>
  </property>
  <property fmtid="{D5CDD505-2E9C-101B-9397-08002B2CF9AE}" pid="4" name="DEECD_SubjectCategory">
    <vt:lpwstr/>
  </property>
  <property fmtid="{D5CDD505-2E9C-101B-9397-08002B2CF9AE}" pid="5" name="DEECD_ItemType">
    <vt:lpwstr/>
  </property>
  <property fmtid="{D5CDD505-2E9C-101B-9397-08002B2CF9AE}" pid="6" name="DEECD_Audience">
    <vt:lpwstr/>
  </property>
</Properties>
</file>